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64" r:id="rId2"/>
    <p:sldId id="304" r:id="rId3"/>
    <p:sldId id="284" r:id="rId4"/>
    <p:sldId id="260" r:id="rId5"/>
    <p:sldId id="263" r:id="rId6"/>
    <p:sldId id="285" r:id="rId7"/>
    <p:sldId id="262" r:id="rId8"/>
    <p:sldId id="286" r:id="rId9"/>
    <p:sldId id="287" r:id="rId10"/>
    <p:sldId id="288" r:id="rId11"/>
    <p:sldId id="299" r:id="rId12"/>
    <p:sldId id="290" r:id="rId13"/>
    <p:sldId id="301" r:id="rId14"/>
    <p:sldId id="292" r:id="rId15"/>
    <p:sldId id="293" r:id="rId16"/>
    <p:sldId id="297" r:id="rId17"/>
    <p:sldId id="294" r:id="rId18"/>
    <p:sldId id="295" r:id="rId19"/>
    <p:sldId id="270" r:id="rId20"/>
    <p:sldId id="281" r:id="rId21"/>
    <p:sldId id="271" r:id="rId22"/>
    <p:sldId id="298" r:id="rId23"/>
    <p:sldId id="305" r:id="rId24"/>
    <p:sldId id="272" r:id="rId25"/>
    <p:sldId id="257" r:id="rId26"/>
    <p:sldId id="274" r:id="rId27"/>
    <p:sldId id="275" r:id="rId28"/>
    <p:sldId id="276" r:id="rId29"/>
    <p:sldId id="277" r:id="rId30"/>
    <p:sldId id="300" r:id="rId31"/>
    <p:sldId id="30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9E5B4A-B316-44D6-8F17-3F9F4BB338C9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CADEDB-164E-4123-BB97-AB2611F1B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453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81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1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146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275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13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691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5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573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046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2FB729-C410-4A45-BDA8-47D8F09D1B2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4057B-6030-4B24-85C7-09BD1EEE2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98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9.png"/><Relationship Id="rId18" Type="http://schemas.openxmlformats.org/officeDocument/2006/relationships/image" Target="../media/image22.sv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58.png"/><Relationship Id="rId17" Type="http://schemas.openxmlformats.org/officeDocument/2006/relationships/image" Target="../media/image62.png"/><Relationship Id="rId2" Type="http://schemas.openxmlformats.org/officeDocument/2006/relationships/image" Target="../media/image52.png"/><Relationship Id="rId16" Type="http://schemas.openxmlformats.org/officeDocument/2006/relationships/image" Target="../media/image20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5" Type="http://schemas.openxmlformats.org/officeDocument/2006/relationships/image" Target="NULL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NULL"/><Relationship Id="rId1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png"/><Relationship Id="rId3" Type="http://schemas.openxmlformats.org/officeDocument/2006/relationships/image" Target="../media/image21.svg"/><Relationship Id="rId12" Type="http://schemas.openxmlformats.org/officeDocument/2006/relationships/image" Target="../media/image6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98.svg"/><Relationship Id="rId5" Type="http://schemas.openxmlformats.org/officeDocument/2006/relationships/image" Target="../media/image92.svg"/><Relationship Id="rId15" Type="http://schemas.openxmlformats.org/officeDocument/2006/relationships/image" Target="../media/image68.png"/><Relationship Id="rId10" Type="http://schemas.openxmlformats.org/officeDocument/2006/relationships/image" Target="../media/image65.png"/><Relationship Id="rId4" Type="http://schemas.openxmlformats.org/officeDocument/2006/relationships/image" Target="../media/image63.png"/><Relationship Id="rId9" Type="http://schemas.openxmlformats.org/officeDocument/2006/relationships/image" Target="../media/image96.svg"/><Relationship Id="rId14" Type="http://schemas.openxmlformats.org/officeDocument/2006/relationships/image" Target="../media/image34.sv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png"/><Relationship Id="rId3" Type="http://schemas.openxmlformats.org/officeDocument/2006/relationships/image" Target="../media/image16.svg"/><Relationship Id="rId12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24.svg"/><Relationship Id="rId5" Type="http://schemas.openxmlformats.org/officeDocument/2006/relationships/image" Target="../media/image18.svg"/><Relationship Id="rId15" Type="http://schemas.openxmlformats.org/officeDocument/2006/relationships/image" Target="../media/image76.png"/><Relationship Id="rId4" Type="http://schemas.openxmlformats.org/officeDocument/2006/relationships/image" Target="../media/image71.png"/><Relationship Id="rId14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png"/><Relationship Id="rId3" Type="http://schemas.openxmlformats.org/officeDocument/2006/relationships/image" Target="../media/image21.svg"/><Relationship Id="rId12" Type="http://schemas.openxmlformats.org/officeDocument/2006/relationships/image" Target="../media/image6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98.svg"/><Relationship Id="rId5" Type="http://schemas.openxmlformats.org/officeDocument/2006/relationships/image" Target="../media/image92.svg"/><Relationship Id="rId15" Type="http://schemas.openxmlformats.org/officeDocument/2006/relationships/image" Target="../media/image69.png"/><Relationship Id="rId10" Type="http://schemas.openxmlformats.org/officeDocument/2006/relationships/image" Target="../media/image65.png"/><Relationship Id="rId4" Type="http://schemas.openxmlformats.org/officeDocument/2006/relationships/image" Target="../media/image63.png"/><Relationship Id="rId9" Type="http://schemas.openxmlformats.org/officeDocument/2006/relationships/image" Target="../media/image96.svg"/><Relationship Id="rId14" Type="http://schemas.openxmlformats.org/officeDocument/2006/relationships/image" Target="../media/image34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2.png"/><Relationship Id="rId18" Type="http://schemas.openxmlformats.org/officeDocument/2006/relationships/image" Target="../media/image85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81.png"/><Relationship Id="rId17" Type="http://schemas.openxmlformats.org/officeDocument/2006/relationships/image" Target="NULL"/><Relationship Id="rId2" Type="http://schemas.openxmlformats.org/officeDocument/2006/relationships/image" Target="../media/image77.png"/><Relationship Id="rId16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9" Type="http://schemas.openxmlformats.org/officeDocument/2006/relationships/image" Target="../media/image86.png"/><Relationship Id="rId4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png"/><Relationship Id="rId3" Type="http://schemas.openxmlformats.org/officeDocument/2006/relationships/image" Target="../media/image21.svg"/><Relationship Id="rId12" Type="http://schemas.openxmlformats.org/officeDocument/2006/relationships/image" Target="../media/image6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98.svg"/><Relationship Id="rId5" Type="http://schemas.openxmlformats.org/officeDocument/2006/relationships/image" Target="../media/image92.svg"/><Relationship Id="rId15" Type="http://schemas.openxmlformats.org/officeDocument/2006/relationships/image" Target="../media/image69.png"/><Relationship Id="rId10" Type="http://schemas.openxmlformats.org/officeDocument/2006/relationships/image" Target="../media/image65.png"/><Relationship Id="rId4" Type="http://schemas.openxmlformats.org/officeDocument/2006/relationships/image" Target="../media/image63.png"/><Relationship Id="rId9" Type="http://schemas.openxmlformats.org/officeDocument/2006/relationships/image" Target="../media/image96.svg"/><Relationship Id="rId14" Type="http://schemas.openxmlformats.org/officeDocument/2006/relationships/image" Target="../media/image34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png"/><Relationship Id="rId12" Type="http://schemas.openxmlformats.org/officeDocument/2006/relationships/slide" Target="slide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11.png"/><Relationship Id="rId11" Type="http://schemas.openxmlformats.org/officeDocument/2006/relationships/slide" Target="slide6.xml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7.png"/><Relationship Id="rId3" Type="http://schemas.openxmlformats.org/officeDocument/2006/relationships/image" Target="../media/image23.svg"/><Relationship Id="rId7" Type="http://schemas.openxmlformats.org/officeDocument/2006/relationships/image" Target="../media/image94.svg"/><Relationship Id="rId12" Type="http://schemas.openxmlformats.org/officeDocument/2006/relationships/image" Target="../media/image66.png"/><Relationship Id="rId2" Type="http://schemas.openxmlformats.org/officeDocument/2006/relationships/image" Target="../media/image31.png"/><Relationship Id="rId16" Type="http://schemas.microsoft.com/office/2007/relationships/hdphoto" Target="../media/hdphoto1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80.svg"/><Relationship Id="rId5" Type="http://schemas.openxmlformats.org/officeDocument/2006/relationships/image" Target="../media/image920.svg"/><Relationship Id="rId15" Type="http://schemas.openxmlformats.org/officeDocument/2006/relationships/image" Target="../media/image89.png"/><Relationship Id="rId10" Type="http://schemas.openxmlformats.org/officeDocument/2006/relationships/image" Target="../media/image65.png"/><Relationship Id="rId4" Type="http://schemas.openxmlformats.org/officeDocument/2006/relationships/image" Target="../media/image63.png"/><Relationship Id="rId9" Type="http://schemas.openxmlformats.org/officeDocument/2006/relationships/image" Target="../media/image960.svg"/><Relationship Id="rId14" Type="http://schemas.openxmlformats.org/officeDocument/2006/relationships/image" Target="../media/image34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1200.svg"/><Relationship Id="rId7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122.svg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slide" Target="slide5.xml"/><Relationship Id="rId3" Type="http://schemas.openxmlformats.org/officeDocument/2006/relationships/slideLayout" Target="../slideLayouts/slideLayout1.xml"/><Relationship Id="rId7" Type="http://schemas.openxmlformats.org/officeDocument/2006/relationships/slide" Target="slide4.xml"/><Relationship Id="rId12" Type="http://schemas.openxmlformats.org/officeDocument/2006/relationships/image" Target="../media/image14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11.png"/><Relationship Id="rId11" Type="http://schemas.openxmlformats.org/officeDocument/2006/relationships/slide" Target="slide7.xml"/><Relationship Id="rId5" Type="http://schemas.openxmlformats.org/officeDocument/2006/relationships/image" Target="../media/image10.png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slide" Target="slide8.xml"/><Relationship Id="rId1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201.svg"/><Relationship Id="rId1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21" Type="http://schemas.openxmlformats.org/officeDocument/2006/relationships/image" Target="../media/image17.wmf"/><Relationship Id="rId7" Type="http://schemas.openxmlformats.org/officeDocument/2006/relationships/slide" Target="slide4.xml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1000.svg"/><Relationship Id="rId24" Type="http://schemas.openxmlformats.org/officeDocument/2006/relationships/image" Target="../media/image23.wmf"/><Relationship Id="rId5" Type="http://schemas.openxmlformats.org/officeDocument/2006/relationships/audio" Target="../media/audio3.wav"/><Relationship Id="rId15" Type="http://schemas.openxmlformats.org/officeDocument/2006/relationships/image" Target="../media/image22.png"/><Relationship Id="rId23" Type="http://schemas.openxmlformats.org/officeDocument/2006/relationships/image" Target="../media/image18.wmf"/><Relationship Id="rId10" Type="http://schemas.openxmlformats.org/officeDocument/2006/relationships/image" Target="../media/image19.png"/><Relationship Id="rId19" Type="http://schemas.openxmlformats.org/officeDocument/2006/relationships/image" Target="../media/image16.wmf"/><Relationship Id="rId4" Type="http://schemas.openxmlformats.org/officeDocument/2006/relationships/audio" Target="../media/audio2.wav"/><Relationship Id="rId9" Type="http://schemas.openxmlformats.org/officeDocument/2006/relationships/image" Target="../media/image13.png"/><Relationship Id="rId14" Type="http://schemas.openxmlformats.org/officeDocument/2006/relationships/image" Target="../media/image21.png"/><Relationship Id="rId22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00.svg"/><Relationship Id="rId1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15" Type="http://schemas.openxmlformats.org/officeDocument/2006/relationships/image" Target="../media/image120.svg"/><Relationship Id="rId10" Type="http://schemas.openxmlformats.org/officeDocument/2006/relationships/image" Target="../media/image25.png"/><Relationship Id="rId19" Type="http://schemas.openxmlformats.org/officeDocument/2006/relationships/image" Target="../media/image23.wmf"/><Relationship Id="rId4" Type="http://schemas.openxmlformats.org/officeDocument/2006/relationships/audio" Target="../media/audio2.wav"/><Relationship Id="rId9" Type="http://schemas.openxmlformats.org/officeDocument/2006/relationships/image" Target="../media/image13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20.svg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8.bin"/><Relationship Id="rId7" Type="http://schemas.openxmlformats.org/officeDocument/2006/relationships/slide" Target="slide4.xml"/><Relationship Id="rId12" Type="http://schemas.openxmlformats.org/officeDocument/2006/relationships/image" Target="../media/image20.png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4.wav"/><Relationship Id="rId11" Type="http://schemas.openxmlformats.org/officeDocument/2006/relationships/image" Target="../media/image100.svg"/><Relationship Id="rId5" Type="http://schemas.openxmlformats.org/officeDocument/2006/relationships/audio" Target="../media/audio3.wav"/><Relationship Id="rId15" Type="http://schemas.openxmlformats.org/officeDocument/2006/relationships/image" Target="../media/image22.png"/><Relationship Id="rId10" Type="http://schemas.openxmlformats.org/officeDocument/2006/relationships/image" Target="../media/image19.png"/><Relationship Id="rId19" Type="http://schemas.openxmlformats.org/officeDocument/2006/relationships/image" Target="../media/image29.wmf"/><Relationship Id="rId4" Type="http://schemas.openxmlformats.org/officeDocument/2006/relationships/audio" Target="../media/audio2.wav"/><Relationship Id="rId9" Type="http://schemas.openxmlformats.org/officeDocument/2006/relationships/image" Target="../media/image13.png"/><Relationship Id="rId14" Type="http://schemas.openxmlformats.org/officeDocument/2006/relationships/image" Target="../media/image21.png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21.svg"/><Relationship Id="rId18" Type="http://schemas.openxmlformats.org/officeDocument/2006/relationships/image" Target="../media/image41.png"/><Relationship Id="rId3" Type="http://schemas.openxmlformats.org/officeDocument/2006/relationships/image" Target="../media/image21.svg"/><Relationship Id="rId7" Type="http://schemas.openxmlformats.org/officeDocument/2006/relationships/image" Target="../media/image60.svg"/><Relationship Id="rId12" Type="http://schemas.openxmlformats.org/officeDocument/2006/relationships/image" Target="../media/image36.png"/><Relationship Id="rId17" Type="http://schemas.openxmlformats.org/officeDocument/2006/relationships/image" Target="../media/image40.png"/><Relationship Id="rId2" Type="http://schemas.openxmlformats.org/officeDocument/2006/relationships/image" Target="../media/image31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101.svg"/><Relationship Id="rId5" Type="http://schemas.openxmlformats.org/officeDocument/2006/relationships/image" Target="../media/image41.svg"/><Relationship Id="rId15" Type="http://schemas.openxmlformats.org/officeDocument/2006/relationships/image" Target="../media/image38.png"/><Relationship Id="rId10" Type="http://schemas.openxmlformats.org/officeDocument/2006/relationships/image" Target="../media/image35.png"/><Relationship Id="rId19" Type="http://schemas.openxmlformats.org/officeDocument/2006/relationships/image" Target="../media/image140.svg"/><Relationship Id="rId4" Type="http://schemas.openxmlformats.org/officeDocument/2006/relationships/image" Target="../media/image32.png"/><Relationship Id="rId9" Type="http://schemas.openxmlformats.org/officeDocument/2006/relationships/image" Target="../media/image80.svg"/><Relationship Id="rId1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8" Type="http://schemas.openxmlformats.org/officeDocument/2006/relationships/image" Target="../media/image48.png"/><Relationship Id="rId13" Type="http://schemas.openxmlformats.org/officeDocument/2006/relationships/image" Target="../media/image48.svg"/><Relationship Id="rId3" Type="http://schemas.openxmlformats.org/officeDocument/2006/relationships/image" Target="../media/image38.svg"/><Relationship Id="rId21" Type="http://schemas.openxmlformats.org/officeDocument/2006/relationships/image" Target="../media/image56.svg"/><Relationship Id="rId7" Type="http://schemas.openxmlformats.org/officeDocument/2006/relationships/image" Target="../media/image42.svg"/><Relationship Id="rId12" Type="http://schemas.openxmlformats.org/officeDocument/2006/relationships/image" Target="../media/image47.png"/><Relationship Id="rId17" Type="http://schemas.openxmlformats.org/officeDocument/2006/relationships/image" Target="../media/image52.svg"/><Relationship Id="rId2" Type="http://schemas.openxmlformats.org/officeDocument/2006/relationships/image" Target="../media/image42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6.svg"/><Relationship Id="rId5" Type="http://schemas.openxmlformats.org/officeDocument/2006/relationships/image" Target="../media/image40.svg"/><Relationship Id="rId23" Type="http://schemas.openxmlformats.org/officeDocument/2006/relationships/image" Target="../media/image51.png"/><Relationship Id="rId15" Type="http://schemas.openxmlformats.org/officeDocument/2006/relationships/image" Target="../media/image50.svg"/><Relationship Id="rId10" Type="http://schemas.openxmlformats.org/officeDocument/2006/relationships/image" Target="../media/image46.png"/><Relationship Id="rId19" Type="http://schemas.openxmlformats.org/officeDocument/2006/relationships/image" Target="../media/image54.svg"/><Relationship Id="rId4" Type="http://schemas.openxmlformats.org/officeDocument/2006/relationships/image" Target="../media/image43.png"/><Relationship Id="rId9" Type="http://schemas.openxmlformats.org/officeDocument/2006/relationships/image" Target="../media/image44.svg"/><Relationship Id="rId22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853995">
            <a:off x="8860853" y="-105320"/>
            <a:ext cx="3997057" cy="177369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7891265">
            <a:off x="9643461" y="4588259"/>
            <a:ext cx="3725479" cy="165318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122520">
            <a:off x="799690" y="4499131"/>
            <a:ext cx="1040695" cy="211993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7891265">
            <a:off x="-970234" y="-140791"/>
            <a:ext cx="3725479" cy="165318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022439">
            <a:off x="2156225" y="538832"/>
            <a:ext cx="1179922" cy="125281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31683" y="1866170"/>
            <a:ext cx="1203763" cy="82950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4143523" flipH="1">
            <a:off x="9789976" y="965198"/>
            <a:ext cx="1454463" cy="10472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1662805">
            <a:off x="11042449" y="5565494"/>
            <a:ext cx="896629" cy="10084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770793" y="525996"/>
            <a:ext cx="337939" cy="51106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6350000" y="6039453"/>
            <a:ext cx="211798" cy="320299"/>
          </a:xfrm>
          <a:prstGeom prst="rect">
            <a:avLst/>
          </a:prstGeom>
        </p:spPr>
      </p:pic>
      <p:sp>
        <p:nvSpPr>
          <p:cNvPr id="14" name="Google Shape;7484;p29"/>
          <p:cNvSpPr txBox="1"/>
          <p:nvPr/>
        </p:nvSpPr>
        <p:spPr>
          <a:xfrm>
            <a:off x="1676400" y="1447800"/>
            <a:ext cx="8640657" cy="41169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267" tIns="81267" rIns="81267" bIns="8126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5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5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5000" b="1" kern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</a:t>
            </a:r>
            <a:r>
              <a:rPr lang="en-US" sz="5000" b="1" kern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, </a:t>
            </a:r>
            <a:r>
              <a:rPr lang="en-US" sz="5000" b="1" kern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GIÁO VÀ CÁC EM HỌC SINH ĐẾN VỚI TIẾT HỌC HÔM NAY</a:t>
            </a:r>
            <a:r>
              <a:rPr lang="vi-VN" sz="5000" b="1" kern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59982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173142">
            <a:off x="-2063018" y="-1819263"/>
            <a:ext cx="4828750" cy="350688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902942" y="1232917"/>
            <a:ext cx="10386117" cy="4875256"/>
            <a:chOff x="0" y="0"/>
            <a:chExt cx="17720261" cy="7413117"/>
          </a:xfrm>
        </p:grpSpPr>
        <p:sp>
          <p:nvSpPr>
            <p:cNvPr id="4" name="Freeform 4"/>
            <p:cNvSpPr/>
            <p:nvPr/>
          </p:nvSpPr>
          <p:spPr>
            <a:xfrm>
              <a:off x="0" y="-4262"/>
              <a:ext cx="17728006" cy="7419603"/>
            </a:xfrm>
            <a:custGeom>
              <a:avLst/>
              <a:gdLst/>
              <a:ahLst/>
              <a:cxnLst/>
              <a:rect l="l" t="t" r="r" b="b"/>
              <a:pathLst>
                <a:path w="17728006" h="7419603">
                  <a:moveTo>
                    <a:pt x="16789107" y="7408415"/>
                  </a:moveTo>
                  <a:cubicBezTo>
                    <a:pt x="16789107" y="7408415"/>
                    <a:pt x="16369354" y="7419603"/>
                    <a:pt x="15906769" y="7416982"/>
                  </a:cubicBezTo>
                  <a:cubicBezTo>
                    <a:pt x="5432256" y="7414819"/>
                    <a:pt x="1057073" y="7406995"/>
                    <a:pt x="1057073" y="7406995"/>
                  </a:cubicBezTo>
                  <a:cubicBezTo>
                    <a:pt x="812931" y="7398160"/>
                    <a:pt x="565145" y="7381179"/>
                    <a:pt x="398404" y="7323001"/>
                  </a:cubicBezTo>
                  <a:cubicBezTo>
                    <a:pt x="120505" y="7226040"/>
                    <a:pt x="0" y="7048511"/>
                    <a:pt x="0" y="2367785"/>
                  </a:cubicBezTo>
                  <a:lnTo>
                    <a:pt x="0" y="2367732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2729211" y="7673"/>
                  </a:cubicBezTo>
                  <a:cubicBezTo>
                    <a:pt x="16150428" y="0"/>
                    <a:pt x="16614355" y="7673"/>
                    <a:pt x="16614355" y="7673"/>
                  </a:cubicBezTo>
                  <a:cubicBezTo>
                    <a:pt x="16982663" y="15152"/>
                    <a:pt x="17345975" y="84484"/>
                    <a:pt x="17543715" y="207066"/>
                  </a:cubicBezTo>
                  <a:cubicBezTo>
                    <a:pt x="17694732" y="300683"/>
                    <a:pt x="17728006" y="425358"/>
                    <a:pt x="17718866" y="2367785"/>
                  </a:cubicBezTo>
                  <a:lnTo>
                    <a:pt x="17718866" y="2367838"/>
                  </a:lnTo>
                  <a:cubicBezTo>
                    <a:pt x="17718866" y="7166477"/>
                    <a:pt x="17435869" y="7380575"/>
                    <a:pt x="16789107" y="7408415"/>
                  </a:cubicBezTo>
                  <a:close/>
                </a:path>
              </a:pathLst>
            </a:custGeom>
            <a:solidFill>
              <a:srgbClr val="FDB5A8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197706" y="1645599"/>
            <a:ext cx="9826425" cy="3851399"/>
            <a:chOff x="0" y="0"/>
            <a:chExt cx="17950918" cy="7035737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7957309" cy="7042339"/>
            </a:xfrm>
            <a:custGeom>
              <a:avLst/>
              <a:gdLst/>
              <a:ahLst/>
              <a:cxnLst/>
              <a:rect l="l" t="t" r="r" b="b"/>
              <a:pathLst>
                <a:path w="17957309" h="7042339">
                  <a:moveTo>
                    <a:pt x="17329531" y="6987862"/>
                  </a:moveTo>
                  <a:cubicBezTo>
                    <a:pt x="17329531" y="6987862"/>
                    <a:pt x="16598657" y="7042340"/>
                    <a:pt x="14120721" y="7039719"/>
                  </a:cubicBezTo>
                  <a:cubicBezTo>
                    <a:pt x="6433621" y="7037556"/>
                    <a:pt x="1057074" y="7029731"/>
                    <a:pt x="1057074" y="7029731"/>
                  </a:cubicBezTo>
                  <a:cubicBezTo>
                    <a:pt x="812932" y="7020897"/>
                    <a:pt x="449110" y="6999667"/>
                    <a:pt x="282371" y="6941489"/>
                  </a:cubicBezTo>
                  <a:cubicBezTo>
                    <a:pt x="4469" y="6844526"/>
                    <a:pt x="0" y="6671247"/>
                    <a:pt x="0" y="5441979"/>
                  </a:cubicBezTo>
                  <a:lnTo>
                    <a:pt x="0" y="544192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3208189" y="15681"/>
                    <a:pt x="11286229" y="7673"/>
                  </a:cubicBezTo>
                  <a:cubicBezTo>
                    <a:pt x="16379729" y="0"/>
                    <a:pt x="17096462" y="6979"/>
                    <a:pt x="17096462" y="6979"/>
                  </a:cubicBezTo>
                  <a:cubicBezTo>
                    <a:pt x="17464770" y="14458"/>
                    <a:pt x="17603029" y="42638"/>
                    <a:pt x="17800769" y="165219"/>
                  </a:cubicBezTo>
                  <a:cubicBezTo>
                    <a:pt x="17951786" y="258836"/>
                    <a:pt x="17957309" y="476157"/>
                    <a:pt x="17948168" y="5441919"/>
                  </a:cubicBezTo>
                  <a:lnTo>
                    <a:pt x="17948168" y="5441979"/>
                  </a:lnTo>
                  <a:cubicBezTo>
                    <a:pt x="17948168" y="6789212"/>
                    <a:pt x="17905383" y="6937800"/>
                    <a:pt x="17329531" y="6987862"/>
                  </a:cubicBezTo>
                  <a:close/>
                </a:path>
              </a:pathLst>
            </a:custGeom>
            <a:solidFill>
              <a:srgbClr val="EEFFFE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4195002">
            <a:off x="9538523" y="5065131"/>
            <a:ext cx="4153365" cy="3930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987064">
            <a:off x="10639132" y="5575300"/>
            <a:ext cx="2807553" cy="25654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525671">
            <a:off x="-1917431" y="-386402"/>
            <a:ext cx="2916293" cy="266476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001906" y="391124"/>
            <a:ext cx="393328" cy="56631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538677" y="1232916"/>
            <a:ext cx="277617" cy="39971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615206" y="712079"/>
            <a:ext cx="115711" cy="16660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23071" y="5485885"/>
            <a:ext cx="336277" cy="48416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71705" y="6323913"/>
            <a:ext cx="175286" cy="25237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1357" y="6117406"/>
            <a:ext cx="143429" cy="206507"/>
          </a:xfrm>
          <a:prstGeom prst="rect">
            <a:avLst/>
          </a:prstGeom>
        </p:spPr>
      </p:pic>
      <p:pic>
        <p:nvPicPr>
          <p:cNvPr id="18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2547817">
            <a:off x="11268315" y="3122421"/>
            <a:ext cx="694680" cy="487144"/>
          </a:xfrm>
          <a:prstGeom prst="rect">
            <a:avLst/>
          </a:prstGeom>
        </p:spPr>
      </p:pic>
      <p:pic>
        <p:nvPicPr>
          <p:cNvPr id="19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9019626" y="3537290"/>
            <a:ext cx="2827441" cy="336600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800599" y="1813760"/>
            <a:ext cx="2133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71600" y="2541561"/>
            <a:ext cx="8991599" cy="2800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19" indent="-381019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1019" indent="-381019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1019" indent="-381019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33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85488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3251200" y="365297"/>
            <a:ext cx="6437498" cy="6412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986"/>
              </a:lnSpc>
              <a:defRPr/>
            </a:pPr>
            <a:r>
              <a:rPr lang="en-US" sz="2933" b="1" dirty="0">
                <a:solidFill>
                  <a:srgbClr val="4BACC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317" y="849279"/>
            <a:ext cx="11773023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a) 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(56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6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,43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=, &lt;, &gt;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…”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,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&lt; b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&lt; 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…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6791" y="365297"/>
            <a:ext cx="6200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91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617689">
            <a:off x="10502023" y="4891895"/>
            <a:ext cx="3625524" cy="42590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131679">
            <a:off x="-1459081" y="-2930583"/>
            <a:ext cx="3975925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230127">
            <a:off x="11153273" y="3704892"/>
            <a:ext cx="515848" cy="3948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68400" y="525158"/>
            <a:ext cx="246801" cy="2468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528582" y="388337"/>
            <a:ext cx="394881" cy="394881"/>
          </a:xfrm>
          <a:prstGeom prst="rect">
            <a:avLst/>
          </a:prstGeom>
        </p:spPr>
      </p:pic>
      <p:sp>
        <p:nvSpPr>
          <p:cNvPr id="10" name="TextBox 10"/>
          <p:cNvSpPr txBox="1"/>
          <p:nvPr/>
        </p:nvSpPr>
        <p:spPr>
          <a:xfrm>
            <a:off x="3251200" y="365297"/>
            <a:ext cx="6437498" cy="6412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986"/>
              </a:lnSpc>
              <a:defRPr/>
            </a:pPr>
            <a:r>
              <a:rPr lang="en-US" sz="2933" b="1" dirty="0">
                <a:solidFill>
                  <a:srgbClr val="4BACC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508497" y="931819"/>
            <a:ext cx="302626" cy="3164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438400" y="333292"/>
            <a:ext cx="302626" cy="31643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54517" y="1841539"/>
            <a:ext cx="822748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1019" indent="-381019" algn="just" defTabSz="609630">
              <a:lnSpc>
                <a:spcPct val="150000"/>
              </a:lnSpc>
              <a:buFontTx/>
              <a:buChar char="-"/>
              <a:defRPr/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5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19" indent="-381019" algn="just" defTabSz="609630">
              <a:lnSpc>
                <a:spcPct val="200000"/>
              </a:lnSpc>
              <a:buFontTx/>
              <a:buChar char="-"/>
              <a:defRPr/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200000"/>
              </a:lnSpc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S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endParaRPr lang="vi-VN" sz="12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35565" y="1841540"/>
            <a:ext cx="3491073" cy="260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79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3251200" y="365297"/>
            <a:ext cx="6437498" cy="6412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986"/>
              </a:lnSpc>
              <a:defRPr/>
            </a:pPr>
            <a:r>
              <a:rPr lang="en-US" sz="2933" b="1" dirty="0">
                <a:solidFill>
                  <a:srgbClr val="4BACC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317" y="849279"/>
            <a:ext cx="11773023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a) 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(56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6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,43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=, &lt;, &gt;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…”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,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&lt; b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&lt; 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..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…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6791" y="365297"/>
            <a:ext cx="6200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976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496241" y="452404"/>
            <a:ext cx="109990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6240" y="1262621"/>
            <a:ext cx="11537227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b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b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b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490" y="2602402"/>
            <a:ext cx="11537227" cy="2086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 defTabSz="609630">
              <a:lnSpc>
                <a:spcPct val="150000"/>
              </a:lnSpc>
              <a:buFontTx/>
              <a:buChar char="-"/>
              <a:defRPr/>
            </a:pP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b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365" y="1900543"/>
            <a:ext cx="11537227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o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, c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b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&lt; c </a:t>
            </a:r>
            <a:r>
              <a:rPr lang="en-US" sz="3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c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3" y="4714159"/>
            <a:ext cx="8923286" cy="150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18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407103">
            <a:off x="4532874" y="3582715"/>
            <a:ext cx="9811535" cy="64265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100000">
            <a:off x="-1874235" y="-239068"/>
            <a:ext cx="3748469" cy="245524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383078" y="1525493"/>
            <a:ext cx="246244" cy="24624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25009" y="6011409"/>
            <a:ext cx="321583" cy="3215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45888" y="645049"/>
            <a:ext cx="303083" cy="303083"/>
          </a:xfrm>
          <a:prstGeom prst="rect">
            <a:avLst/>
          </a:prstGeom>
        </p:spPr>
      </p:pic>
      <p:grpSp>
        <p:nvGrpSpPr>
          <p:cNvPr id="12" name="Group 6"/>
          <p:cNvGrpSpPr/>
          <p:nvPr/>
        </p:nvGrpSpPr>
        <p:grpSpPr>
          <a:xfrm>
            <a:off x="1046788" y="810442"/>
            <a:ext cx="10323590" cy="5375610"/>
            <a:chOff x="0" y="0"/>
            <a:chExt cx="10279464" cy="3480769"/>
          </a:xfrm>
        </p:grpSpPr>
        <p:sp>
          <p:nvSpPr>
            <p:cNvPr id="13" name="Freeform 7"/>
            <p:cNvSpPr/>
            <p:nvPr/>
          </p:nvSpPr>
          <p:spPr>
            <a:xfrm>
              <a:off x="-1" y="0"/>
              <a:ext cx="10287124" cy="3480769"/>
            </a:xfrm>
            <a:custGeom>
              <a:avLst/>
              <a:gdLst/>
              <a:ahLst/>
              <a:cxnLst/>
              <a:rect l="l" t="t" r="r" b="b"/>
              <a:pathLst>
                <a:path w="10287124" h="3480769">
                  <a:moveTo>
                    <a:pt x="9780685" y="3463850"/>
                  </a:moveTo>
                  <a:cubicBezTo>
                    <a:pt x="9780685" y="3463850"/>
                    <a:pt x="9543688" y="3453880"/>
                    <a:pt x="9181549" y="3467325"/>
                  </a:cubicBezTo>
                  <a:cubicBezTo>
                    <a:pt x="8819412" y="3480769"/>
                    <a:pt x="490924" y="3480769"/>
                    <a:pt x="490924" y="3480769"/>
                  </a:cubicBezTo>
                  <a:cubicBezTo>
                    <a:pt x="245502" y="3480769"/>
                    <a:pt x="32509" y="3383501"/>
                    <a:pt x="31032" y="3223387"/>
                  </a:cubicBezTo>
                  <a:cubicBezTo>
                    <a:pt x="31032" y="3223387"/>
                    <a:pt x="0" y="192752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9734136" y="0"/>
                    <a:pt x="9734136" y="0"/>
                  </a:cubicBezTo>
                  <a:cubicBezTo>
                    <a:pt x="10046037" y="0"/>
                    <a:pt x="10279465" y="101069"/>
                    <a:pt x="10271607" y="303616"/>
                  </a:cubicBezTo>
                  <a:cubicBezTo>
                    <a:pt x="10271607" y="303616"/>
                    <a:pt x="10269613" y="1810087"/>
                    <a:pt x="10278368" y="2523800"/>
                  </a:cubicBezTo>
                  <a:cubicBezTo>
                    <a:pt x="10287123" y="2817101"/>
                    <a:pt x="10240575" y="3150172"/>
                    <a:pt x="10240575" y="3150172"/>
                  </a:cubicBezTo>
                  <a:cubicBezTo>
                    <a:pt x="10237610" y="3330198"/>
                    <a:pt x="10026107" y="3463850"/>
                    <a:pt x="9780685" y="3463850"/>
                  </a:cubicBezTo>
                  <a:close/>
                </a:path>
              </a:pathLst>
            </a:custGeom>
            <a:solidFill>
              <a:srgbClr val="B6DBCB"/>
            </a:solidFill>
          </p:spPr>
        </p:sp>
      </p:grpSp>
      <p:sp>
        <p:nvSpPr>
          <p:cNvPr id="14" name="Round Same Side Corner Rectangle 13"/>
          <p:cNvSpPr/>
          <p:nvPr/>
        </p:nvSpPr>
        <p:spPr>
          <a:xfrm flipH="1" flipV="1">
            <a:off x="1727200" y="850783"/>
            <a:ext cx="2794000" cy="840557"/>
          </a:xfrm>
          <a:prstGeom prst="round2SameRect">
            <a:avLst>
              <a:gd name="adj1" fmla="val 28035"/>
              <a:gd name="adj2" fmla="val 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defRPr/>
            </a:pPr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55800" y="974240"/>
            <a:ext cx="23368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defRPr/>
            </a:pP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68192" y="922363"/>
            <a:ext cx="5233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880133" y="2097741"/>
                <a:ext cx="9009349" cy="1905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95325" indent="-495325" defTabSz="609630">
                  <a:lnSpc>
                    <a:spcPct val="200000"/>
                  </a:lnSpc>
                  <a:buFontTx/>
                  <a:buAutoNum type="alphaLcParenR"/>
                  <a:defRPr/>
                </a:pPr>
                <a:r>
                  <a:rPr lang="en-US" sz="28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313233...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(32)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28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133" y="2097741"/>
                <a:ext cx="9009349" cy="1905778"/>
              </a:xfrm>
              <a:prstGeom prst="rect">
                <a:avLst/>
              </a:prstGeom>
              <a:blipFill>
                <a:blip r:embed="rId14"/>
                <a:stretch>
                  <a:fillRect l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6108" y="451501"/>
            <a:ext cx="1193374" cy="1605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0734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617689">
            <a:off x="10502023" y="4891895"/>
            <a:ext cx="3625524" cy="42590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131679">
            <a:off x="-1459081" y="-2930583"/>
            <a:ext cx="3975925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230127">
            <a:off x="11153273" y="3704892"/>
            <a:ext cx="515848" cy="3948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68400" y="525158"/>
            <a:ext cx="246801" cy="2468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528582" y="388337"/>
            <a:ext cx="394881" cy="39488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508497" y="931819"/>
            <a:ext cx="302626" cy="3164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438400" y="333292"/>
            <a:ext cx="302626" cy="316434"/>
          </a:xfrm>
          <a:prstGeom prst="rect">
            <a:avLst/>
          </a:prstGeom>
        </p:spPr>
      </p:pic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39696" y="2099810"/>
            <a:ext cx="8923286" cy="150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51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81393" y="-1375845"/>
            <a:ext cx="3233249" cy="251789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664900">
            <a:off x="10074731" y="5657752"/>
            <a:ext cx="3141860" cy="244672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6616683">
            <a:off x="9256588" y="-1742552"/>
            <a:ext cx="3631074" cy="4051407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5400000">
            <a:off x="5039272" y="-293358"/>
            <a:ext cx="4693952" cy="7254095"/>
            <a:chOff x="0" y="0"/>
            <a:chExt cx="3080402" cy="4409056"/>
          </a:xfrm>
        </p:grpSpPr>
        <p:sp>
          <p:nvSpPr>
            <p:cNvPr id="6" name="Freeform 6"/>
            <p:cNvSpPr/>
            <p:nvPr/>
          </p:nvSpPr>
          <p:spPr>
            <a:xfrm>
              <a:off x="-5580" y="-3142"/>
              <a:ext cx="3086424" cy="4418650"/>
            </a:xfrm>
            <a:custGeom>
              <a:avLst/>
              <a:gdLst/>
              <a:ahLst/>
              <a:cxnLst/>
              <a:rect l="l" t="t" r="r" b="b"/>
              <a:pathLst>
                <a:path w="3086424" h="4418650">
                  <a:moveTo>
                    <a:pt x="3085975" y="3735600"/>
                  </a:moveTo>
                  <a:cubicBezTo>
                    <a:pt x="3085528" y="3959812"/>
                    <a:pt x="3072989" y="4081905"/>
                    <a:pt x="3072989" y="4081905"/>
                  </a:cubicBezTo>
                  <a:cubicBezTo>
                    <a:pt x="3072720" y="4191350"/>
                    <a:pt x="3084705" y="4293943"/>
                    <a:pt x="2722002" y="4286131"/>
                  </a:cubicBezTo>
                  <a:cubicBezTo>
                    <a:pt x="2722002" y="4286131"/>
                    <a:pt x="2181957" y="4267538"/>
                    <a:pt x="1800905" y="4273065"/>
                  </a:cubicBezTo>
                  <a:cubicBezTo>
                    <a:pt x="1758971" y="4273674"/>
                    <a:pt x="1711137" y="4274308"/>
                    <a:pt x="1659185" y="4274958"/>
                  </a:cubicBezTo>
                  <a:cubicBezTo>
                    <a:pt x="1633611" y="4310906"/>
                    <a:pt x="1603561" y="4352154"/>
                    <a:pt x="1595244" y="4359459"/>
                  </a:cubicBezTo>
                  <a:cubicBezTo>
                    <a:pt x="1589217" y="4364754"/>
                    <a:pt x="1578738" y="4378559"/>
                    <a:pt x="1568277" y="4393309"/>
                  </a:cubicBezTo>
                  <a:cubicBezTo>
                    <a:pt x="1551308" y="4417232"/>
                    <a:pt x="1516305" y="4418650"/>
                    <a:pt x="1497318" y="4396297"/>
                  </a:cubicBezTo>
                  <a:cubicBezTo>
                    <a:pt x="1478257" y="4373856"/>
                    <a:pt x="1457170" y="4347557"/>
                    <a:pt x="1446450" y="4329283"/>
                  </a:cubicBezTo>
                  <a:cubicBezTo>
                    <a:pt x="1436312" y="4312002"/>
                    <a:pt x="1427269" y="4294075"/>
                    <a:pt x="1419656" y="4277754"/>
                  </a:cubicBezTo>
                  <a:cubicBezTo>
                    <a:pt x="976795" y="4282642"/>
                    <a:pt x="433245" y="4287425"/>
                    <a:pt x="433245" y="4287425"/>
                  </a:cubicBezTo>
                  <a:cubicBezTo>
                    <a:pt x="187246" y="4286820"/>
                    <a:pt x="3350" y="4200400"/>
                    <a:pt x="9970" y="4028130"/>
                  </a:cubicBezTo>
                  <a:cubicBezTo>
                    <a:pt x="9970" y="4028130"/>
                    <a:pt x="12587" y="1060658"/>
                    <a:pt x="6292" y="811162"/>
                  </a:cubicBezTo>
                  <a:cubicBezTo>
                    <a:pt x="0" y="561665"/>
                    <a:pt x="37410" y="278447"/>
                    <a:pt x="37410" y="278447"/>
                  </a:cubicBezTo>
                  <a:cubicBezTo>
                    <a:pt x="40125" y="125326"/>
                    <a:pt x="207220" y="12052"/>
                    <a:pt x="400787" y="12527"/>
                  </a:cubicBezTo>
                  <a:cubicBezTo>
                    <a:pt x="400787" y="12527"/>
                    <a:pt x="587688" y="21467"/>
                    <a:pt x="873338" y="10733"/>
                  </a:cubicBezTo>
                  <a:cubicBezTo>
                    <a:pt x="1158989" y="0"/>
                    <a:pt x="2701800" y="3791"/>
                    <a:pt x="2701800" y="3791"/>
                  </a:cubicBezTo>
                  <a:cubicBezTo>
                    <a:pt x="2895367" y="4266"/>
                    <a:pt x="3063152" y="87415"/>
                    <a:pt x="3063983" y="223609"/>
                  </a:cubicBezTo>
                  <a:cubicBezTo>
                    <a:pt x="3063983" y="223609"/>
                    <a:pt x="3086424" y="1052068"/>
                    <a:pt x="3085975" y="3735600"/>
                  </a:cubicBezTo>
                  <a:close/>
                </a:path>
              </a:pathLst>
            </a:custGeom>
            <a:solidFill>
              <a:srgbClr val="C9EDEC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4157571" y="1204921"/>
            <a:ext cx="6620961" cy="4257539"/>
            <a:chOff x="0" y="0"/>
            <a:chExt cx="6268383" cy="4435411"/>
          </a:xfrm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6272596" cy="4435411"/>
            </a:xfrm>
            <a:custGeom>
              <a:avLst/>
              <a:gdLst/>
              <a:ahLst/>
              <a:cxnLst/>
              <a:rect l="l" t="t" r="r" b="b"/>
              <a:pathLst>
                <a:path w="6272596" h="4435411">
                  <a:moveTo>
                    <a:pt x="278431" y="16918"/>
                  </a:moveTo>
                  <a:cubicBezTo>
                    <a:pt x="278431" y="16918"/>
                    <a:pt x="604014" y="12258"/>
                    <a:pt x="981775" y="12454"/>
                  </a:cubicBezTo>
                  <a:cubicBezTo>
                    <a:pt x="4840828" y="12671"/>
                    <a:pt x="5998528" y="0"/>
                    <a:pt x="5998528" y="0"/>
                  </a:cubicBezTo>
                  <a:cubicBezTo>
                    <a:pt x="6065991" y="0"/>
                    <a:pt x="6141929" y="0"/>
                    <a:pt x="6220702" y="85073"/>
                  </a:cubicBezTo>
                  <a:cubicBezTo>
                    <a:pt x="6263680" y="131488"/>
                    <a:pt x="6264748" y="240224"/>
                    <a:pt x="6265153" y="320281"/>
                  </a:cubicBezTo>
                  <a:cubicBezTo>
                    <a:pt x="6265153" y="320281"/>
                    <a:pt x="6263448" y="3047318"/>
                    <a:pt x="6263448" y="3672827"/>
                  </a:cubicBezTo>
                  <a:cubicBezTo>
                    <a:pt x="6263448" y="3886985"/>
                    <a:pt x="6272596" y="4186164"/>
                    <a:pt x="6272596" y="4186164"/>
                  </a:cubicBezTo>
                  <a:cubicBezTo>
                    <a:pt x="6272596" y="4314833"/>
                    <a:pt x="6268427" y="4435411"/>
                    <a:pt x="6015589" y="4427276"/>
                  </a:cubicBezTo>
                  <a:cubicBezTo>
                    <a:pt x="6015589" y="4427276"/>
                    <a:pt x="5639117" y="4406978"/>
                    <a:pt x="4979031" y="4414576"/>
                  </a:cubicBezTo>
                  <a:cubicBezTo>
                    <a:pt x="1720746" y="4422711"/>
                    <a:pt x="304023" y="4435411"/>
                    <a:pt x="304023" y="4435411"/>
                  </a:cubicBezTo>
                  <a:cubicBezTo>
                    <a:pt x="132548" y="4435411"/>
                    <a:pt x="4213" y="4334342"/>
                    <a:pt x="8532" y="4131794"/>
                  </a:cubicBezTo>
                  <a:cubicBezTo>
                    <a:pt x="8532" y="4131794"/>
                    <a:pt x="9630" y="3633253"/>
                    <a:pt x="4815" y="1292711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FDFEFF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306485">
            <a:off x="-1377091" y="3938164"/>
            <a:ext cx="4201260" cy="372002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146698" y="1135958"/>
            <a:ext cx="403354" cy="58074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010310" y="1720513"/>
            <a:ext cx="270586" cy="38958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935739" y="1228806"/>
            <a:ext cx="149140" cy="21473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369233" y="4792456"/>
            <a:ext cx="1055033" cy="109188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812058" y="-776169"/>
            <a:ext cx="1070838" cy="115143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1602" y="1890343"/>
            <a:ext cx="5105713" cy="51057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264271" y="2225407"/>
                <a:ext cx="4708345" cy="1089657"/>
              </a:xfrm>
              <a:prstGeom prst="rect">
                <a:avLst/>
              </a:prstGeom>
              <a:noFill/>
              <a:ln w="57150">
                <a:noFill/>
                <a:prstDash val="dash"/>
              </a:ln>
            </p:spPr>
            <p:txBody>
              <a:bodyPr wrap="square" anchor="t">
                <a:spAutoFit/>
              </a:bodyPr>
              <a:lstStyle/>
              <a:p>
                <a:pPr algn="ctr" defTabSz="609630">
                  <a:lnSpc>
                    <a:spcPct val="200000"/>
                  </a:lnSpc>
                  <a:spcAft>
                    <a:spcPts val="533"/>
                  </a:spcAft>
                  <a:defRPr/>
                </a:pPr>
                <a:r>
                  <a:rPr lang="en-US" sz="2933" b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933" b="1" dirty="0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b="1" dirty="0" smtClean="0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&lt; a&lt; b </a:t>
                </a:r>
                <a:r>
                  <a:rPr lang="en-US" sz="2933" b="1" dirty="0" err="1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933" b="1" dirty="0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933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2933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rad>
                    <m:r>
                      <a:rPr lang="nl-NL" sz="2933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933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2933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rad>
                  </m:oMath>
                </a14:m>
                <a:r>
                  <a:rPr lang="nl-NL" sz="2933" b="1" dirty="0">
                    <a:solidFill>
                      <a:srgbClr val="0000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2933" b="1" dirty="0">
                  <a:solidFill>
                    <a:srgbClr val="0000CC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271" y="2225407"/>
                <a:ext cx="4708345" cy="1089657"/>
              </a:xfrm>
              <a:prstGeom prst="rect">
                <a:avLst/>
              </a:prstGeom>
              <a:blipFill>
                <a:blip r:embed="rId19"/>
                <a:stretch>
                  <a:fillRect l="-130" b="-1117"/>
                </a:stretch>
              </a:blipFill>
              <a:ln w="57150">
                <a:noFill/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51205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6617689">
            <a:off x="10502023" y="4891895"/>
            <a:ext cx="3625524" cy="42590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131679">
            <a:off x="-1459081" y="-2930583"/>
            <a:ext cx="3975925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230127">
            <a:off x="11153273" y="3704892"/>
            <a:ext cx="515848" cy="3948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68400" y="525158"/>
            <a:ext cx="246801" cy="2468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1528582" y="388337"/>
            <a:ext cx="394881" cy="39488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508497" y="931819"/>
            <a:ext cx="302626" cy="3164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438400" y="333292"/>
            <a:ext cx="302626" cy="316434"/>
          </a:xfrm>
          <a:prstGeom prst="rect">
            <a:avLst/>
          </a:prstGeom>
        </p:spPr>
      </p:pic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39696" y="2099810"/>
            <a:ext cx="8923286" cy="150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2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ackground pattern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r="14449" b="2"/>
          <a:stretch>
            <a:fillRect/>
          </a:stretch>
        </p:blipFill>
        <p:spPr bwMode="auto">
          <a:xfrm>
            <a:off x="11253445" y="0"/>
            <a:ext cx="951434" cy="1445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1005607" y="285750"/>
            <a:ext cx="901618" cy="120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40168" y="1274308"/>
            <a:ext cx="66197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5380" y="2599386"/>
            <a:ext cx="99237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, HĐ2 SGK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56090" y="3987658"/>
            <a:ext cx="29878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sz="30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0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25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1CFC0C7-1F39-4785-B03B-EDB944E745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" t="1" r="-4000" b="-2397"/>
          <a:stretch/>
        </p:blipFill>
        <p:spPr>
          <a:xfrm flipH="1">
            <a:off x="8843860" y="1639660"/>
            <a:ext cx="1290743" cy="278267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08A38B0-EA6F-4697-8714-FF2E1E330D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914403"/>
            <a:ext cx="3615070" cy="3886199"/>
          </a:xfrm>
          <a:prstGeom prst="rect">
            <a:avLst/>
          </a:prstGeom>
        </p:spPr>
      </p:pic>
      <p:sp>
        <p:nvSpPr>
          <p:cNvPr id="21" name="Flowchart: Extract 20">
            <a:extLst>
              <a:ext uri="{FF2B5EF4-FFF2-40B4-BE49-F238E27FC236}">
                <a16:creationId xmlns:a16="http://schemas.microsoft.com/office/drawing/2014/main" id="{6C86B808-A788-4137-A520-59CCF21287A3}"/>
              </a:ext>
            </a:extLst>
          </p:cNvPr>
          <p:cNvSpPr/>
          <p:nvPr/>
        </p:nvSpPr>
        <p:spPr>
          <a:xfrm rot="12523944">
            <a:off x="6686524" y="1536697"/>
            <a:ext cx="222662" cy="476802"/>
          </a:xfrm>
          <a:prstGeom prst="flowChartExtra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BEF834F-2ACD-4BB2-9B49-C7B77E0B76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1631479"/>
            <a:ext cx="1048256" cy="26330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4CB2C118-0F8F-42C4-B928-4E3BA04983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7939" y="5521225"/>
            <a:ext cx="4230062" cy="4389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9EDA823-8E29-4AEF-8698-C6F8C6B016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33585" y="5520825"/>
            <a:ext cx="4294757" cy="438950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F36276DF-1463-4459-9404-A35FA349AC5E}"/>
              </a:ext>
            </a:extLst>
          </p:cNvPr>
          <p:cNvSpPr txBox="1"/>
          <p:nvPr/>
        </p:nvSpPr>
        <p:spPr>
          <a:xfrm>
            <a:off x="3200400" y="-76200"/>
            <a:ext cx="5782340" cy="106695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ts val="3800"/>
              </a:lnSpc>
              <a:spcAft>
                <a:spcPts val="0"/>
              </a:spcAft>
            </a:pPr>
            <a:r>
              <a:rPr lang="en-US" sz="4600" b="1" baseline="-25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4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ts val="3800"/>
              </a:lnSpc>
              <a:spcAft>
                <a:spcPts val="0"/>
              </a:spcAft>
            </a:pPr>
            <a:r>
              <a:rPr lang="en-US" sz="4600" b="1" baseline="-25000" dirty="0">
                <a:solidFill>
                  <a:srgbClr val="FF0066"/>
                </a:solidFill>
                <a:latin typeface="Algerian" pitchFamily="82" charset="77"/>
              </a:rPr>
              <a:t>CHIẾC NÓN KÌ DIỆU </a:t>
            </a:r>
          </a:p>
        </p:txBody>
      </p:sp>
      <p:sp>
        <p:nvSpPr>
          <p:cNvPr id="52" name="Action Button: Blank 51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F9D8678D-EDA1-4ECD-B10B-4AAD5C953BE3}"/>
              </a:ext>
            </a:extLst>
          </p:cNvPr>
          <p:cNvSpPr/>
          <p:nvPr/>
        </p:nvSpPr>
        <p:spPr>
          <a:xfrm>
            <a:off x="9065878" y="5064260"/>
            <a:ext cx="754915" cy="402638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AF0D887-D0AF-41C3-8E53-01B02DF28C00}"/>
              </a:ext>
            </a:extLst>
          </p:cNvPr>
          <p:cNvSpPr txBox="1"/>
          <p:nvPr/>
        </p:nvSpPr>
        <p:spPr>
          <a:xfrm>
            <a:off x="1524000" y="4976602"/>
            <a:ext cx="16764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nhac chiec non ki dieu.m4a" descr="nhac chiec non ki dieu.m4a">
            <a:hlinkClick r:id="" action="ppaction://media"/>
            <a:extLst>
              <a:ext uri="{FF2B5EF4-FFF2-40B4-BE49-F238E27FC236}">
                <a16:creationId xmlns:a16="http://schemas.microsoft.com/office/drawing/2014/main" id="{8842DBE4-D840-6246-B83D-8DC6203B0A3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339" y="5435499"/>
            <a:ext cx="609600" cy="609600"/>
          </a:xfrm>
          <a:prstGeom prst="rect">
            <a:avLst/>
          </a:prstGeom>
        </p:spPr>
      </p:pic>
      <p:sp>
        <p:nvSpPr>
          <p:cNvPr id="16" name="Action Button: Blank 50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202B7FC-BC0D-4050-B8DE-1D60EC53373C}"/>
              </a:ext>
            </a:extLst>
          </p:cNvPr>
          <p:cNvSpPr/>
          <p:nvPr/>
        </p:nvSpPr>
        <p:spPr>
          <a:xfrm>
            <a:off x="4028321" y="5039296"/>
            <a:ext cx="1149312" cy="396203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1</a:t>
            </a:r>
          </a:p>
        </p:txBody>
      </p:sp>
      <p:sp>
        <p:nvSpPr>
          <p:cNvPr id="15" name="Action Button: Blank 50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F202B7FC-BC0D-4050-B8DE-1D60EC53373C}"/>
              </a:ext>
            </a:extLst>
          </p:cNvPr>
          <p:cNvSpPr/>
          <p:nvPr/>
        </p:nvSpPr>
        <p:spPr>
          <a:xfrm>
            <a:off x="6455682" y="5071231"/>
            <a:ext cx="710619" cy="395667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2714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4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52" grpId="0" animBg="1"/>
      <p:bldP spid="16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096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7741" y="618186"/>
            <a:ext cx="4209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, HĐ2 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81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6617689">
            <a:off x="9892836" y="4439721"/>
            <a:ext cx="3625524" cy="425905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131679">
            <a:off x="-1459081" y="-2930583"/>
            <a:ext cx="3975925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9417169" y="3868342"/>
            <a:ext cx="2781834" cy="270090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1230127">
            <a:off x="11153273" y="3704892"/>
            <a:ext cx="515848" cy="39485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168400" y="525158"/>
            <a:ext cx="246801" cy="24680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9417169" y="537720"/>
            <a:ext cx="394881" cy="39488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504578" y="5918200"/>
            <a:ext cx="302626" cy="3164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1554285" y="2976677"/>
            <a:ext cx="302626" cy="31643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722343" y="851513"/>
            <a:ext cx="9969399" cy="1323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-2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667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112" t="24642" r="18719" b="46251"/>
          <a:stretch/>
        </p:blipFill>
        <p:spPr>
          <a:xfrm>
            <a:off x="931330" y="2296435"/>
            <a:ext cx="8485839" cy="1624948"/>
          </a:xfrm>
          <a:prstGeom prst="rect">
            <a:avLst/>
          </a:prstGeom>
        </p:spPr>
      </p:pic>
      <p:sp>
        <p:nvSpPr>
          <p:cNvPr id="21" name="Left Brace 20"/>
          <p:cNvSpPr/>
          <p:nvPr/>
        </p:nvSpPr>
        <p:spPr>
          <a:xfrm rot="16200000">
            <a:off x="3486546" y="2881876"/>
            <a:ext cx="366095" cy="1691308"/>
          </a:xfrm>
          <a:prstGeom prst="leftBrace">
            <a:avLst>
              <a:gd name="adj1" fmla="val 38608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2" name="Left Brace 21"/>
          <p:cNvSpPr/>
          <p:nvPr/>
        </p:nvSpPr>
        <p:spPr>
          <a:xfrm rot="16200000">
            <a:off x="5708136" y="2477289"/>
            <a:ext cx="366095" cy="2522092"/>
          </a:xfrm>
          <a:prstGeom prst="leftBrace">
            <a:avLst>
              <a:gd name="adj1" fmla="val 38608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TextBox 22"/>
          <p:cNvSpPr txBox="1"/>
          <p:nvPr/>
        </p:nvSpPr>
        <p:spPr>
          <a:xfrm>
            <a:off x="2490785" y="4119590"/>
            <a:ext cx="2397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56071" y="4103346"/>
            <a:ext cx="2397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33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3551" y="2073979"/>
            <a:ext cx="9849394" cy="1015663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a|.</a:t>
            </a:r>
            <a:endParaRPr lang="en-US" sz="3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794" y="1227203"/>
            <a:ext cx="9509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14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53802" y="435243"/>
            <a:ext cx="66197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53802" y="1131191"/>
            <a:ext cx="57545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21355" y="1100139"/>
            <a:ext cx="29878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6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 descr="Background pattern&#10;&#10;Description automatically generate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5"/>
          <a:stretch>
            <a:fillRect/>
          </a:stretch>
        </p:blipFill>
        <p:spPr bwMode="auto">
          <a:xfrm>
            <a:off x="10628491" y="21766"/>
            <a:ext cx="1563509" cy="236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823" y="319422"/>
            <a:ext cx="1190784" cy="158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7603" y="1717568"/>
            <a:ext cx="10032642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PHIẾU 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…………………………………………………………..</a:t>
            </a:r>
          </a:p>
          <a:p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…………………………………………………………..</a:t>
            </a:r>
          </a:p>
          <a:p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; -2; 0; 4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.</a:t>
            </a: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.……     …..…………………………………..</a:t>
            </a: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.……     …..…………………………………..</a:t>
            </a: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.……     …..…………………………………..</a:t>
            </a: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….”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............................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.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..............................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5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7431" y="1414529"/>
            <a:ext cx="1070234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14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4568" y="1777284"/>
            <a:ext cx="6671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43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1217" y="862885"/>
            <a:ext cx="2601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84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010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86935">
            <a:off x="10073195" y="514207"/>
            <a:ext cx="1494702" cy="1494702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08659">
            <a:off x="10935995" y="5931412"/>
            <a:ext cx="580379" cy="63516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08659">
            <a:off x="11533729" y="6332045"/>
            <a:ext cx="368516" cy="403301"/>
          </a:xfrm>
          <a:prstGeom prst="rect">
            <a:avLst/>
          </a:prstGeom>
        </p:spPr>
      </p:pic>
      <p:sp>
        <p:nvSpPr>
          <p:cNvPr id="12" name="Google Shape;7771;p33"/>
          <p:cNvSpPr txBox="1"/>
          <p:nvPr/>
        </p:nvSpPr>
        <p:spPr>
          <a:xfrm>
            <a:off x="2692400" y="945429"/>
            <a:ext cx="6848000" cy="509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267" tIns="81267" rIns="81267" bIns="8126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4000" b="1" kern="0" dirty="0">
                <a:solidFill>
                  <a:srgbClr val="FFC000"/>
                </a:solidFill>
                <a:latin typeface="Arial" panose="020B0604020202020204" pitchFamily="34" charset="0"/>
              </a:rPr>
              <a:t>HƯỚNG DẪN VỀ NHÀ</a:t>
            </a:r>
            <a:endParaRPr lang="vi-VN" sz="4000" b="1" kern="0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316543">
            <a:off x="404095" y="5490099"/>
            <a:ext cx="1681434" cy="857411"/>
          </a:xfrm>
          <a:prstGeom prst="rect">
            <a:avLst/>
          </a:prstGeom>
        </p:spPr>
      </p:pic>
      <p:pic>
        <p:nvPicPr>
          <p:cNvPr id="26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587542">
            <a:off x="2542327" y="462112"/>
            <a:ext cx="830615" cy="52744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9561" y="1698190"/>
            <a:ext cx="11022839" cy="2862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67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1. Ghi nhớ kiến thức trong bài.</a:t>
            </a: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Clr>
                <a:srgbClr val="000000"/>
              </a:buClr>
            </a:pPr>
            <a:r>
              <a:rPr lang="en-US" altLang="pt-BR" sz="2667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2. 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Làm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bài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2.16; 2.17; 2.18</a:t>
            </a:r>
            <a:r>
              <a:rPr lang="pt-BR" altLang="pt-BR" sz="2667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pt-BR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sgk trang 36.</a:t>
            </a:r>
            <a:endParaRPr lang="pt-BR" sz="2667" kern="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 panose="020B0604020202020204"/>
            </a:endParaRPr>
          </a:p>
          <a:p>
            <a:pPr>
              <a:lnSpc>
                <a:spcPct val="150000"/>
              </a:lnSpc>
              <a:buClr>
                <a:srgbClr val="000000"/>
              </a:buClr>
            </a:pP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3</a:t>
            </a:r>
            <a:r>
              <a:rPr lang="en-US" altLang="pt-BR" sz="2667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.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Chuẩn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bị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1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hình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vuông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bìa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cứng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cạnh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1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dm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và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hai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hình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chữ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nhật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bìa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cứng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kích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thước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2dm x 1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dm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;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kéo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;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keo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pt-BR" sz="2667" kern="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dán</a:t>
            </a:r>
            <a:r>
              <a:rPr lang="en-US" altLang="pt-BR" sz="2667" kern="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. </a:t>
            </a:r>
            <a:endParaRPr lang="pt-BR" sz="2667" kern="0" dirty="0">
              <a:latin typeface="Arial" panose="020B0604020202020204"/>
              <a:ea typeface="Calibri" panose="020F0502020204030204" pitchFamily="34" charset="0"/>
              <a:cs typeface="Times New Roman" panose="02020603050405020304" pitchFamily="18" charset="0"/>
              <a:sym typeface="Arial" panose="020B0604020202020204"/>
            </a:endParaRPr>
          </a:p>
          <a:p>
            <a:endParaRPr lang="en-US" sz="2667" dirty="0"/>
          </a:p>
        </p:txBody>
      </p:sp>
    </p:spTree>
    <p:extLst>
      <p:ext uri="{BB962C8B-B14F-4D97-AF65-F5344CB8AC3E}">
        <p14:creationId xmlns:p14="http://schemas.microsoft.com/office/powerpoint/2010/main" val="362578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722429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32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75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3251200" y="365297"/>
            <a:ext cx="6437498" cy="6412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986"/>
              </a:lnSpc>
              <a:defRPr/>
            </a:pPr>
            <a:r>
              <a:rPr lang="en-US" sz="2933" b="1" dirty="0">
                <a:solidFill>
                  <a:srgbClr val="4BACC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317" y="1175333"/>
            <a:ext cx="1177302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56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562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-1,42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,43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, 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lt;b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&lt;c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2496162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0"/>
          <p:cNvSpPr txBox="1"/>
          <p:nvPr/>
        </p:nvSpPr>
        <p:spPr>
          <a:xfrm>
            <a:off x="3251200" y="365297"/>
            <a:ext cx="6437498" cy="6412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4986"/>
              </a:lnSpc>
              <a:defRPr/>
            </a:pPr>
            <a:r>
              <a:rPr lang="en-US" sz="2933" b="1" dirty="0">
                <a:solidFill>
                  <a:srgbClr val="4BACC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KĨ THUẬT DẠY HỌC KHĂN TRẢI BÀN VÀ KĨ THUẬT DẠY HỌC CÁC MẢNH GHÉP"/>
          <p:cNvSpPr>
            <a:spLocks noChangeAspect="1" noChangeArrowheads="1"/>
          </p:cNvSpPr>
          <p:nvPr/>
        </p:nvSpPr>
        <p:spPr bwMode="auto">
          <a:xfrm>
            <a:off x="103717" y="-96309"/>
            <a:ext cx="203200" cy="20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0960" tIns="30480" rIns="60960" bIns="30480" numCol="1" anchor="t" anchorCtr="0" compatLnSpc="1">
            <a:prstTxWarp prst="textNoShape">
              <a:avLst/>
            </a:prstTxWarp>
          </a:bodyPr>
          <a:lstStyle/>
          <a:p>
            <a:pPr defTabSz="609630">
              <a:defRPr/>
            </a:pPr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317" y="1175333"/>
            <a:ext cx="1177302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56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562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-1,42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,43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lt;b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&lt;c</a:t>
            </a:r>
            <a:r>
              <a:rPr 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?</a:t>
            </a: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defRPr/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163817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1CFC0C7-1F39-4785-B03B-EDB944E745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" t="1" r="-4000" b="-2397"/>
          <a:stretch/>
        </p:blipFill>
        <p:spPr>
          <a:xfrm flipH="1">
            <a:off x="8843860" y="1639660"/>
            <a:ext cx="1290743" cy="278267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08A38B0-EA6F-4697-8714-FF2E1E330D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914403"/>
            <a:ext cx="3615070" cy="3886199"/>
          </a:xfrm>
          <a:prstGeom prst="rect">
            <a:avLst/>
          </a:prstGeom>
        </p:spPr>
      </p:pic>
      <p:sp>
        <p:nvSpPr>
          <p:cNvPr id="21" name="Flowchart: Extract 20">
            <a:extLst>
              <a:ext uri="{FF2B5EF4-FFF2-40B4-BE49-F238E27FC236}">
                <a16:creationId xmlns:a16="http://schemas.microsoft.com/office/drawing/2014/main" id="{6C86B808-A788-4137-A520-59CCF21287A3}"/>
              </a:ext>
            </a:extLst>
          </p:cNvPr>
          <p:cNvSpPr/>
          <p:nvPr/>
        </p:nvSpPr>
        <p:spPr>
          <a:xfrm rot="5400000">
            <a:off x="6546389" y="2116645"/>
            <a:ext cx="266889" cy="1481713"/>
          </a:xfrm>
          <a:prstGeom prst="flowChartExtra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BEF834F-2ACD-4BB2-9B49-C7B77E0B76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1631479"/>
            <a:ext cx="1048256" cy="2633000"/>
          </a:xfrm>
          <a:prstGeom prst="rect">
            <a:avLst/>
          </a:prstGeom>
        </p:spPr>
      </p:pic>
      <p:pic>
        <p:nvPicPr>
          <p:cNvPr id="37" name="Picture 36">
            <a:hlinkClick r:id="rId7" action="ppaction://hlinksldjump"/>
            <a:extLst>
              <a:ext uri="{FF2B5EF4-FFF2-40B4-BE49-F238E27FC236}">
                <a16:creationId xmlns:a16="http://schemas.microsoft.com/office/drawing/2014/main" id="{4CB2C118-0F8F-42C4-B928-4E3BA04983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7939" y="5521225"/>
            <a:ext cx="4230062" cy="438950"/>
          </a:xfrm>
          <a:prstGeom prst="rect">
            <a:avLst/>
          </a:prstGeom>
        </p:spPr>
      </p:pic>
      <p:pic>
        <p:nvPicPr>
          <p:cNvPr id="38" name="Picture 37">
            <a:hlinkClick r:id="rId9" action="ppaction://hlinksldjump"/>
            <a:extLst>
              <a:ext uri="{FF2B5EF4-FFF2-40B4-BE49-F238E27FC236}">
                <a16:creationId xmlns:a16="http://schemas.microsoft.com/office/drawing/2014/main" id="{79EDA823-8E29-4AEF-8698-C6F8C6B016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33585" y="5520825"/>
            <a:ext cx="4294757" cy="438950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F36276DF-1463-4459-9404-A35FA349AC5E}"/>
              </a:ext>
            </a:extLst>
          </p:cNvPr>
          <p:cNvSpPr txBox="1"/>
          <p:nvPr/>
        </p:nvSpPr>
        <p:spPr>
          <a:xfrm>
            <a:off x="3200400" y="-76200"/>
            <a:ext cx="5782340" cy="106695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ts val="3800"/>
              </a:lnSpc>
              <a:spcAft>
                <a:spcPts val="0"/>
              </a:spcAft>
            </a:pPr>
            <a:r>
              <a:rPr lang="en-US" sz="4600" b="1" baseline="-25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4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ts val="3800"/>
              </a:lnSpc>
              <a:spcAft>
                <a:spcPts val="0"/>
              </a:spcAft>
            </a:pPr>
            <a:r>
              <a:rPr lang="en-US" sz="4600" b="1" baseline="-25000" dirty="0">
                <a:solidFill>
                  <a:srgbClr val="FF0066"/>
                </a:solidFill>
                <a:latin typeface="Algerian" pitchFamily="82" charset="77"/>
              </a:rPr>
              <a:t>CHIẾC NÓN KÌ DIỆU </a:t>
            </a:r>
          </a:p>
        </p:txBody>
      </p:sp>
      <p:sp>
        <p:nvSpPr>
          <p:cNvPr id="52" name="Action Button: Blank 51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9D8678D-EDA1-4ECD-B10B-4AAD5C953BE3}"/>
              </a:ext>
            </a:extLst>
          </p:cNvPr>
          <p:cNvSpPr/>
          <p:nvPr/>
        </p:nvSpPr>
        <p:spPr>
          <a:xfrm>
            <a:off x="8605282" y="5065800"/>
            <a:ext cx="754915" cy="402638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AF0D887-D0AF-41C3-8E53-01B02DF28C00}"/>
              </a:ext>
            </a:extLst>
          </p:cNvPr>
          <p:cNvSpPr txBox="1"/>
          <p:nvPr/>
        </p:nvSpPr>
        <p:spPr>
          <a:xfrm>
            <a:off x="1524000" y="4976602"/>
            <a:ext cx="16764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nhac chiec non ki dieu.m4a" descr="nhac chiec non ki dieu.m4a">
            <a:hlinkClick r:id="" action="ppaction://media"/>
            <a:extLst>
              <a:ext uri="{FF2B5EF4-FFF2-40B4-BE49-F238E27FC236}">
                <a16:creationId xmlns:a16="http://schemas.microsoft.com/office/drawing/2014/main" id="{8842DBE4-D840-6246-B83D-8DC6203B0A3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339" y="5435499"/>
            <a:ext cx="609600" cy="609600"/>
          </a:xfrm>
          <a:prstGeom prst="rect">
            <a:avLst/>
          </a:prstGeom>
        </p:spPr>
      </p:pic>
      <p:sp>
        <p:nvSpPr>
          <p:cNvPr id="16" name="Action Button: Blank 50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F202B7FC-BC0D-4050-B8DE-1D60EC53373C}"/>
              </a:ext>
            </a:extLst>
          </p:cNvPr>
          <p:cNvSpPr/>
          <p:nvPr/>
        </p:nvSpPr>
        <p:spPr>
          <a:xfrm>
            <a:off x="4028321" y="5065800"/>
            <a:ext cx="1149312" cy="396203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1</a:t>
            </a:r>
          </a:p>
        </p:txBody>
      </p:sp>
      <p:sp>
        <p:nvSpPr>
          <p:cNvPr id="15" name="Action Button: Blank 50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F202B7FC-BC0D-4050-B8DE-1D60EC53373C}"/>
              </a:ext>
            </a:extLst>
          </p:cNvPr>
          <p:cNvSpPr/>
          <p:nvPr/>
        </p:nvSpPr>
        <p:spPr>
          <a:xfrm>
            <a:off x="6455682" y="5071231"/>
            <a:ext cx="710619" cy="395667"/>
          </a:xfrm>
          <a:prstGeom prst="actionButtonBlank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.VnClarendon" panose="020B7200000000000000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6034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4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52" grpId="0" animBg="1"/>
      <p:bldP spid="16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E75C9A27-7AD0-4E4D-996F-39BF13FAE135}"/>
              </a:ext>
            </a:extLst>
          </p:cNvPr>
          <p:cNvSpPr/>
          <p:nvPr/>
        </p:nvSpPr>
        <p:spPr>
          <a:xfrm>
            <a:off x="90152" y="5059556"/>
            <a:ext cx="9850681" cy="86503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D</a:t>
            </a:r>
            <a:r>
              <a:rPr lang="en-US" sz="2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" name="Picture 2">
            <a:hlinkClick r:id="rId7" action="ppaction://hlinksldjump"/>
            <a:extLst>
              <a:ext uri="{FF2B5EF4-FFF2-40B4-BE49-F238E27FC236}">
                <a16:creationId xmlns:a16="http://schemas.microsoft.com/office/drawing/2014/main" id="{36850E08-6727-43A2-B51D-51A38BB3E6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7024" y="6041468"/>
            <a:ext cx="4450976" cy="3593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95A4899-28F7-4C01-8511-686C4F96B6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3584" y="6041068"/>
            <a:ext cx="4683443" cy="359335"/>
          </a:xfrm>
          <a:prstGeom prst="rect">
            <a:avLst/>
          </a:prstGeom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078636BF-DE0F-4D0D-8CA5-58734B9D7A51}"/>
              </a:ext>
            </a:extLst>
          </p:cNvPr>
          <p:cNvSpPr/>
          <p:nvPr/>
        </p:nvSpPr>
        <p:spPr>
          <a:xfrm>
            <a:off x="42204" y="-304799"/>
            <a:ext cx="12005867" cy="1801770"/>
          </a:xfrm>
          <a:prstGeom prst="cloud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Cloud 6">
            <a:extLst>
              <a:ext uri="{FF2B5EF4-FFF2-40B4-BE49-F238E27FC236}">
                <a16:creationId xmlns:a16="http://schemas.microsoft.com/office/drawing/2014/main" id="{7F07DA11-E540-46D5-A391-BC272822F439}"/>
              </a:ext>
            </a:extLst>
          </p:cNvPr>
          <p:cNvSpPr/>
          <p:nvPr/>
        </p:nvSpPr>
        <p:spPr>
          <a:xfrm>
            <a:off x="418338" y="1660217"/>
            <a:ext cx="9937819" cy="920711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A.      </a:t>
            </a:r>
            <a:endParaRPr lang="en-US" sz="2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BDB2514E-5EBA-444F-9FE4-D0B61FF32F41}"/>
              </a:ext>
            </a:extLst>
          </p:cNvPr>
          <p:cNvSpPr/>
          <p:nvPr/>
        </p:nvSpPr>
        <p:spPr>
          <a:xfrm>
            <a:off x="90153" y="2653656"/>
            <a:ext cx="10162903" cy="1030753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B</a:t>
            </a:r>
            <a:r>
              <a:rPr lang="en-US" sz="2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190528BE-CD9B-410D-B556-280C8C1A1D23}"/>
              </a:ext>
            </a:extLst>
          </p:cNvPr>
          <p:cNvSpPr/>
          <p:nvPr/>
        </p:nvSpPr>
        <p:spPr>
          <a:xfrm>
            <a:off x="-283334" y="3764741"/>
            <a:ext cx="10224168" cy="105418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C</a:t>
            </a:r>
            <a:r>
              <a:rPr lang="en-US" sz="2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raphic 11" descr="Checkmark with solid fill">
            <a:extLst>
              <a:ext uri="{FF2B5EF4-FFF2-40B4-BE49-F238E27FC236}">
                <a16:creationId xmlns:a16="http://schemas.microsoft.com/office/drawing/2014/main" id="{AAFF552C-7E94-45EC-ADB1-CC0654A3F5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>
            <a:off x="9104970" y="2746327"/>
            <a:ext cx="495300" cy="685800"/>
          </a:xfrm>
          <a:prstGeom prst="rect">
            <a:avLst/>
          </a:prstGeom>
        </p:spPr>
      </p:pic>
      <p:pic>
        <p:nvPicPr>
          <p:cNvPr id="14" name="Graphic 13" descr="Add with solid fill">
            <a:extLst>
              <a:ext uri="{FF2B5EF4-FFF2-40B4-BE49-F238E27FC236}">
                <a16:creationId xmlns:a16="http://schemas.microsoft.com/office/drawing/2014/main" id="{4F9E1C7B-282F-4333-B78B-073E3ECD787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676898">
            <a:off x="9093962" y="1849024"/>
            <a:ext cx="517317" cy="517317"/>
          </a:xfrm>
          <a:prstGeom prst="rect">
            <a:avLst/>
          </a:prstGeom>
        </p:spPr>
      </p:pic>
      <p:pic>
        <p:nvPicPr>
          <p:cNvPr id="15" name="Graphic 14" descr="Add with solid fill">
            <a:extLst>
              <a:ext uri="{FF2B5EF4-FFF2-40B4-BE49-F238E27FC236}">
                <a16:creationId xmlns:a16="http://schemas.microsoft.com/office/drawing/2014/main" id="{C3491CD2-D17E-4EB7-BA5F-E68FB349577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676898">
            <a:off x="9088850" y="4045517"/>
            <a:ext cx="492629" cy="492629"/>
          </a:xfrm>
          <a:prstGeom prst="rect">
            <a:avLst/>
          </a:prstGeom>
        </p:spPr>
      </p:pic>
      <p:pic>
        <p:nvPicPr>
          <p:cNvPr id="13" name="Graphic 12" descr="Add with solid fill">
            <a:extLst>
              <a:ext uri="{FF2B5EF4-FFF2-40B4-BE49-F238E27FC236}">
                <a16:creationId xmlns:a16="http://schemas.microsoft.com/office/drawing/2014/main" id="{AD6C6A77-B054-4FF8-985F-62FEDDC8FE5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 rot="2676898">
            <a:off x="9002907" y="5191824"/>
            <a:ext cx="494878" cy="494878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67352"/>
              </p:ext>
            </p:extLst>
          </p:nvPr>
        </p:nvGraphicFramePr>
        <p:xfrm>
          <a:off x="4574157" y="1814166"/>
          <a:ext cx="1642867" cy="62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" name="Equation" r:id="rId16" imgW="533160" imgH="203040" progId="Equation.3">
                  <p:embed/>
                </p:oleObj>
              </mc:Choice>
              <mc:Fallback>
                <p:oleObj name="Equation" r:id="rId16" imgW="533160" imgH="203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4157" y="1814166"/>
                        <a:ext cx="1642867" cy="622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17367"/>
              </p:ext>
            </p:extLst>
          </p:nvPr>
        </p:nvGraphicFramePr>
        <p:xfrm>
          <a:off x="4492625" y="2849563"/>
          <a:ext cx="16414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Equation" r:id="rId18" imgW="558720" imgH="215640" progId="Equation.3">
                  <p:embed/>
                </p:oleObj>
              </mc:Choice>
              <mc:Fallback>
                <p:oleObj name="Equation" r:id="rId18" imgW="558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92625" y="2849563"/>
                        <a:ext cx="16414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48603"/>
              </p:ext>
            </p:extLst>
          </p:nvPr>
        </p:nvGraphicFramePr>
        <p:xfrm>
          <a:off x="4365876" y="4005376"/>
          <a:ext cx="2312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20" imgW="787320" imgH="203040" progId="Equation.3">
                  <p:embed/>
                </p:oleObj>
              </mc:Choice>
              <mc:Fallback>
                <p:oleObj name="Equation" r:id="rId20" imgW="787320" imgH="2030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5876" y="4005376"/>
                        <a:ext cx="23129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5284"/>
              </p:ext>
            </p:extLst>
          </p:nvPr>
        </p:nvGraphicFramePr>
        <p:xfrm>
          <a:off x="4374583" y="5087212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22" imgW="482400" imgH="241200" progId="Equation.3">
                  <p:embed/>
                </p:oleObj>
              </mc:Choice>
              <mc:Fallback>
                <p:oleObj name="Equation" r:id="rId22" imgW="482400" imgH="24120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4583" y="5087212"/>
                        <a:ext cx="141763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">
            <a:extLst>
              <a:ext uri="{FF2B5EF4-FFF2-40B4-BE49-F238E27FC236}">
                <a16:creationId xmlns:a16="http://schemas.microsoft.com/office/drawing/2014/main" id="{85E58852-06F7-C257-D8D3-6F6E5E6A3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6983" y="534551"/>
            <a:ext cx="833438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Oval 5">
            <a:extLst>
              <a:ext uri="{FF2B5EF4-FFF2-40B4-BE49-F238E27FC236}">
                <a16:creationId xmlns:a16="http://schemas.microsoft.com/office/drawing/2014/main" id="{8935C037-DB91-7CC0-8C29-2613C236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45" name="Oval 11">
            <a:extLst>
              <a:ext uri="{FF2B5EF4-FFF2-40B4-BE49-F238E27FC236}">
                <a16:creationId xmlns:a16="http://schemas.microsoft.com/office/drawing/2014/main" id="{C31596FD-D142-2658-4F0B-CE1DE0BB4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46" name="Oval 12">
            <a:extLst>
              <a:ext uri="{FF2B5EF4-FFF2-40B4-BE49-F238E27FC236}">
                <a16:creationId xmlns:a16="http://schemas.microsoft.com/office/drawing/2014/main" id="{3F790311-94F0-1726-26AD-65E0D9413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47" name="Oval 13">
            <a:extLst>
              <a:ext uri="{FF2B5EF4-FFF2-40B4-BE49-F238E27FC236}">
                <a16:creationId xmlns:a16="http://schemas.microsoft.com/office/drawing/2014/main" id="{2A4A8C50-E250-52B7-F055-DDA8F0CD2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48" name="Oval 14">
            <a:extLst>
              <a:ext uri="{FF2B5EF4-FFF2-40B4-BE49-F238E27FC236}">
                <a16:creationId xmlns:a16="http://schemas.microsoft.com/office/drawing/2014/main" id="{03F90751-AC0C-0FBC-FA28-73C6C223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49" name="Oval 15">
            <a:extLst>
              <a:ext uri="{FF2B5EF4-FFF2-40B4-BE49-F238E27FC236}">
                <a16:creationId xmlns:a16="http://schemas.microsoft.com/office/drawing/2014/main" id="{38EAEC2F-FED8-F277-8918-1F234E750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 dirty="0">
                <a:solidFill>
                  <a:srgbClr val="FF0066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28357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>
            <a:hlinkClick r:id="rId7" action="ppaction://hlinksldjump"/>
            <a:extLst>
              <a:ext uri="{FF2B5EF4-FFF2-40B4-BE49-F238E27FC236}">
                <a16:creationId xmlns:a16="http://schemas.microsoft.com/office/drawing/2014/main" id="{36850E08-6727-43A2-B51D-51A38BB3E6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3559" y="6100702"/>
            <a:ext cx="4562419" cy="45250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95A4899-28F7-4C01-8511-686C4F96B6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3585" y="6077262"/>
            <a:ext cx="4562419" cy="475938"/>
          </a:xfrm>
          <a:prstGeom prst="rect">
            <a:avLst/>
          </a:prstGeom>
        </p:spPr>
      </p:pic>
      <p:sp>
        <p:nvSpPr>
          <p:cNvPr id="52" name="Cloud 51">
            <a:extLst>
              <a:ext uri="{FF2B5EF4-FFF2-40B4-BE49-F238E27FC236}">
                <a16:creationId xmlns:a16="http://schemas.microsoft.com/office/drawing/2014/main" id="{BDB2514E-5EBA-444F-9FE4-D0B61FF32F41}"/>
              </a:ext>
            </a:extLst>
          </p:cNvPr>
          <p:cNvSpPr/>
          <p:nvPr/>
        </p:nvSpPr>
        <p:spPr>
          <a:xfrm>
            <a:off x="846178" y="3782909"/>
            <a:ext cx="10296939" cy="1282151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3000" dirty="0">
              <a:solidFill>
                <a:schemeClr val="tx1"/>
              </a:solidFill>
            </a:endParaRPr>
          </a:p>
        </p:txBody>
      </p:sp>
      <p:sp>
        <p:nvSpPr>
          <p:cNvPr id="53" name="Cloud 52">
            <a:extLst>
              <a:ext uri="{FF2B5EF4-FFF2-40B4-BE49-F238E27FC236}">
                <a16:creationId xmlns:a16="http://schemas.microsoft.com/office/drawing/2014/main" id="{078636BF-DE0F-4D0D-8CA5-58734B9D7A51}"/>
              </a:ext>
            </a:extLst>
          </p:cNvPr>
          <p:cNvSpPr/>
          <p:nvPr/>
        </p:nvSpPr>
        <p:spPr>
          <a:xfrm>
            <a:off x="152399" y="4"/>
            <a:ext cx="11776365" cy="1721232"/>
          </a:xfrm>
          <a:prstGeom prst="cloud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Cloud 53">
            <a:extLst>
              <a:ext uri="{FF2B5EF4-FFF2-40B4-BE49-F238E27FC236}">
                <a16:creationId xmlns:a16="http://schemas.microsoft.com/office/drawing/2014/main" id="{0994469A-E668-49F3-8855-F68BADE78239}"/>
              </a:ext>
            </a:extLst>
          </p:cNvPr>
          <p:cNvSpPr/>
          <p:nvPr/>
        </p:nvSpPr>
        <p:spPr>
          <a:xfrm>
            <a:off x="875763" y="2992188"/>
            <a:ext cx="9829800" cy="818109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1414… &gt; 3,142 </a:t>
            </a:r>
            <a:endParaRPr lang="en-US" sz="29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Graphic 11" descr="Checkmark with solid fill">
            <a:extLst>
              <a:ext uri="{FF2B5EF4-FFF2-40B4-BE49-F238E27FC236}">
                <a16:creationId xmlns:a16="http://schemas.microsoft.com/office/drawing/2014/main" id="{AAFF552C-7E94-45EC-ADB1-CC0654A3F5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482064" y="3973917"/>
            <a:ext cx="518542" cy="699977"/>
          </a:xfrm>
          <a:prstGeom prst="rect">
            <a:avLst/>
          </a:prstGeom>
        </p:spPr>
      </p:pic>
      <p:pic>
        <p:nvPicPr>
          <p:cNvPr id="56" name="Graphic 15" descr="Add with solid fill">
            <a:extLst>
              <a:ext uri="{FF2B5EF4-FFF2-40B4-BE49-F238E27FC236}">
                <a16:creationId xmlns:a16="http://schemas.microsoft.com/office/drawing/2014/main" id="{FBCA2818-2C03-45A9-8C0A-8879313273E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2676898">
            <a:off x="6421509" y="3051057"/>
            <a:ext cx="639653" cy="639653"/>
          </a:xfrm>
          <a:prstGeom prst="rect">
            <a:avLst/>
          </a:prstGeom>
        </p:spPr>
      </p:pic>
      <p:sp>
        <p:nvSpPr>
          <p:cNvPr id="57" name="Cloud 56">
            <a:extLst>
              <a:ext uri="{FF2B5EF4-FFF2-40B4-BE49-F238E27FC236}">
                <a16:creationId xmlns:a16="http://schemas.microsoft.com/office/drawing/2014/main" id="{16A51B82-3B01-4E3F-BC6B-832951A025EF}"/>
              </a:ext>
            </a:extLst>
          </p:cNvPr>
          <p:cNvSpPr/>
          <p:nvPr/>
        </p:nvSpPr>
        <p:spPr>
          <a:xfrm>
            <a:off x="846178" y="1882500"/>
            <a:ext cx="9829800" cy="818109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9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,4321 </a:t>
            </a:r>
            <a:r>
              <a:rPr lang="en-US" sz="2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9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(32)</a:t>
            </a:r>
            <a:endParaRPr lang="en-US" sz="29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Graphic 12" descr="Add with solid fill">
            <a:extLst>
              <a:ext uri="{FF2B5EF4-FFF2-40B4-BE49-F238E27FC236}">
                <a16:creationId xmlns:a16="http://schemas.microsoft.com/office/drawing/2014/main" id="{72FE71FF-F82F-41A4-B86E-2405635B491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2676898">
            <a:off x="6373444" y="1964456"/>
            <a:ext cx="679472" cy="679472"/>
          </a:xfrm>
          <a:prstGeom prst="rect">
            <a:avLst/>
          </a:prstGeom>
        </p:spPr>
      </p:pic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43017"/>
              </p:ext>
            </p:extLst>
          </p:nvPr>
        </p:nvGraphicFramePr>
        <p:xfrm>
          <a:off x="2788035" y="4191093"/>
          <a:ext cx="2924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17" imgW="1282680" imgH="203040" progId="Equation.DSMT4">
                  <p:embed/>
                </p:oleObj>
              </mc:Choice>
              <mc:Fallback>
                <p:oleObj name="Equation" r:id="rId17" imgW="1282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8035" y="4191093"/>
                        <a:ext cx="29241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4">
            <a:extLst>
              <a:ext uri="{FF2B5EF4-FFF2-40B4-BE49-F238E27FC236}">
                <a16:creationId xmlns:a16="http://schemas.microsoft.com/office/drawing/2014/main" id="{85E58852-06F7-C257-D8D3-6F6E5E6A3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6983" y="534551"/>
            <a:ext cx="833438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5">
            <a:extLst>
              <a:ext uri="{FF2B5EF4-FFF2-40B4-BE49-F238E27FC236}">
                <a16:creationId xmlns:a16="http://schemas.microsoft.com/office/drawing/2014/main" id="{8935C037-DB91-7CC0-8C29-2613C236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26" name="Oval 11">
            <a:extLst>
              <a:ext uri="{FF2B5EF4-FFF2-40B4-BE49-F238E27FC236}">
                <a16:creationId xmlns:a16="http://schemas.microsoft.com/office/drawing/2014/main" id="{C31596FD-D142-2658-4F0B-CE1DE0BB4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27" name="Oval 12">
            <a:extLst>
              <a:ext uri="{FF2B5EF4-FFF2-40B4-BE49-F238E27FC236}">
                <a16:creationId xmlns:a16="http://schemas.microsoft.com/office/drawing/2014/main" id="{3F790311-94F0-1726-26AD-65E0D9413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8" name="Oval 13">
            <a:extLst>
              <a:ext uri="{FF2B5EF4-FFF2-40B4-BE49-F238E27FC236}">
                <a16:creationId xmlns:a16="http://schemas.microsoft.com/office/drawing/2014/main" id="{2A4A8C50-E250-52B7-F055-DDA8F0CD2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29" name="Oval 14">
            <a:extLst>
              <a:ext uri="{FF2B5EF4-FFF2-40B4-BE49-F238E27FC236}">
                <a16:creationId xmlns:a16="http://schemas.microsoft.com/office/drawing/2014/main" id="{03F90751-AC0C-0FBC-FA28-73C6C223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0" name="Oval 15">
            <a:extLst>
              <a:ext uri="{FF2B5EF4-FFF2-40B4-BE49-F238E27FC236}">
                <a16:creationId xmlns:a16="http://schemas.microsoft.com/office/drawing/2014/main" id="{38EAEC2F-FED8-F277-8918-1F234E750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 dirty="0">
                <a:solidFill>
                  <a:srgbClr val="FF0066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7352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Cloud 84">
            <a:extLst>
              <a:ext uri="{FF2B5EF4-FFF2-40B4-BE49-F238E27FC236}">
                <a16:creationId xmlns:a16="http://schemas.microsoft.com/office/drawing/2014/main" id="{E75C9A27-7AD0-4E4D-996F-39BF13FAE135}"/>
              </a:ext>
            </a:extLst>
          </p:cNvPr>
          <p:cNvSpPr/>
          <p:nvPr/>
        </p:nvSpPr>
        <p:spPr>
          <a:xfrm>
            <a:off x="3985287" y="4891168"/>
            <a:ext cx="4129873" cy="1105666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86" name="Picture 85">
            <a:hlinkClick r:id="rId7" action="ppaction://hlinksldjump"/>
            <a:extLst>
              <a:ext uri="{FF2B5EF4-FFF2-40B4-BE49-F238E27FC236}">
                <a16:creationId xmlns:a16="http://schemas.microsoft.com/office/drawing/2014/main" id="{36850E08-6727-43A2-B51D-51A38BB3E6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5692" y="6041068"/>
            <a:ext cx="4450976" cy="359335"/>
          </a:xfrm>
          <a:prstGeom prst="rect">
            <a:avLst/>
          </a:prstGeom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A95A4899-28F7-4C01-8511-686C4F96B6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3584" y="6041068"/>
            <a:ext cx="4683443" cy="359335"/>
          </a:xfrm>
          <a:prstGeom prst="rect">
            <a:avLst/>
          </a:prstGeom>
        </p:spPr>
      </p:pic>
      <p:sp>
        <p:nvSpPr>
          <p:cNvPr id="89" name="Cloud 88">
            <a:extLst>
              <a:ext uri="{FF2B5EF4-FFF2-40B4-BE49-F238E27FC236}">
                <a16:creationId xmlns:a16="http://schemas.microsoft.com/office/drawing/2014/main" id="{7F07DA11-E540-46D5-A391-BC272822F439}"/>
              </a:ext>
            </a:extLst>
          </p:cNvPr>
          <p:cNvSpPr/>
          <p:nvPr/>
        </p:nvSpPr>
        <p:spPr>
          <a:xfrm>
            <a:off x="4027491" y="1985119"/>
            <a:ext cx="4379071" cy="633047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</a:t>
            </a:r>
            <a:endParaRPr lang="en-US" sz="2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Cloud 89">
            <a:extLst>
              <a:ext uri="{FF2B5EF4-FFF2-40B4-BE49-F238E27FC236}">
                <a16:creationId xmlns:a16="http://schemas.microsoft.com/office/drawing/2014/main" id="{BDB2514E-5EBA-444F-9FE4-D0B61FF32F41}"/>
              </a:ext>
            </a:extLst>
          </p:cNvPr>
          <p:cNvSpPr/>
          <p:nvPr/>
        </p:nvSpPr>
        <p:spPr>
          <a:xfrm>
            <a:off x="3985287" y="2763843"/>
            <a:ext cx="4129873" cy="1030587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91" name="Cloud 90">
            <a:extLst>
              <a:ext uri="{FF2B5EF4-FFF2-40B4-BE49-F238E27FC236}">
                <a16:creationId xmlns:a16="http://schemas.microsoft.com/office/drawing/2014/main" id="{190528BE-CD9B-410D-B556-280C8C1A1D23}"/>
              </a:ext>
            </a:extLst>
          </p:cNvPr>
          <p:cNvSpPr/>
          <p:nvPr/>
        </p:nvSpPr>
        <p:spPr>
          <a:xfrm>
            <a:off x="3701953" y="3838664"/>
            <a:ext cx="4704610" cy="1105666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600" dirty="0" smtClean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" name="Graphic 11" descr="Checkmark with solid fill">
            <a:extLst>
              <a:ext uri="{FF2B5EF4-FFF2-40B4-BE49-F238E27FC236}">
                <a16:creationId xmlns:a16="http://schemas.microsoft.com/office/drawing/2014/main" id="{AAFF552C-7E94-45EC-ADB1-CC0654A3F5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7365292" y="2833803"/>
            <a:ext cx="495300" cy="685800"/>
          </a:xfrm>
          <a:prstGeom prst="rect">
            <a:avLst/>
          </a:prstGeom>
        </p:spPr>
      </p:pic>
      <p:pic>
        <p:nvPicPr>
          <p:cNvPr id="93" name="Graphic 13" descr="Add with solid fill">
            <a:extLst>
              <a:ext uri="{FF2B5EF4-FFF2-40B4-BE49-F238E27FC236}">
                <a16:creationId xmlns:a16="http://schemas.microsoft.com/office/drawing/2014/main" id="{4F9E1C7B-282F-4333-B78B-073E3ECD787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676898">
            <a:off x="7331593" y="2025484"/>
            <a:ext cx="517317" cy="517317"/>
          </a:xfrm>
          <a:prstGeom prst="rect">
            <a:avLst/>
          </a:prstGeom>
        </p:spPr>
      </p:pic>
      <p:pic>
        <p:nvPicPr>
          <p:cNvPr id="94" name="Graphic 14" descr="Add with solid fill">
            <a:extLst>
              <a:ext uri="{FF2B5EF4-FFF2-40B4-BE49-F238E27FC236}">
                <a16:creationId xmlns:a16="http://schemas.microsoft.com/office/drawing/2014/main" id="{C3491CD2-D17E-4EB7-BA5F-E68FB349577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676898">
            <a:off x="7361393" y="4055067"/>
            <a:ext cx="492629" cy="492629"/>
          </a:xfrm>
          <a:prstGeom prst="rect">
            <a:avLst/>
          </a:prstGeom>
        </p:spPr>
      </p:pic>
      <p:pic>
        <p:nvPicPr>
          <p:cNvPr id="95" name="Graphic 12" descr="Add with solid fill">
            <a:extLst>
              <a:ext uri="{FF2B5EF4-FFF2-40B4-BE49-F238E27FC236}">
                <a16:creationId xmlns:a16="http://schemas.microsoft.com/office/drawing/2014/main" id="{AD6C6A77-B054-4FF8-985F-62FEDDC8FE5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676898">
            <a:off x="7313576" y="5158939"/>
            <a:ext cx="494878" cy="494878"/>
          </a:xfrm>
          <a:prstGeom prst="rect">
            <a:avLst/>
          </a:prstGeom>
        </p:spPr>
      </p:pic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6C074F62-6506-3A9A-61DD-ADBE6DC55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29321"/>
              </p:ext>
            </p:extLst>
          </p:nvPr>
        </p:nvGraphicFramePr>
        <p:xfrm>
          <a:off x="6096308" y="2913788"/>
          <a:ext cx="7826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16" imgW="330120" imgH="215640" progId="Equation.DSMT4">
                  <p:embed/>
                </p:oleObj>
              </mc:Choice>
              <mc:Fallback>
                <p:oleObj name="Equation" r:id="rId16" imgW="33012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074F62-6506-3A9A-61DD-ADBE6DC55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308" y="2913788"/>
                        <a:ext cx="78263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82C90994-AB73-44E0-311B-83D24076B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93812"/>
              </p:ext>
            </p:extLst>
          </p:nvPr>
        </p:nvGraphicFramePr>
        <p:xfrm>
          <a:off x="6259638" y="5113413"/>
          <a:ext cx="54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18" imgW="241200" imgH="215640" progId="Equation.DSMT4">
                  <p:embed/>
                </p:oleObj>
              </mc:Choice>
              <mc:Fallback>
                <p:oleObj name="Equation" r:id="rId18" imgW="24120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2C90994-AB73-44E0-311B-83D24076B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9638" y="5113413"/>
                        <a:ext cx="5492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2204" y="91320"/>
            <a:ext cx="11844996" cy="1784473"/>
            <a:chOff x="42204" y="91320"/>
            <a:chExt cx="11844996" cy="1784473"/>
          </a:xfrm>
        </p:grpSpPr>
        <p:sp>
          <p:nvSpPr>
            <p:cNvPr id="88" name="Cloud 87">
              <a:extLst>
                <a:ext uri="{FF2B5EF4-FFF2-40B4-BE49-F238E27FC236}">
                  <a16:creationId xmlns:a16="http://schemas.microsoft.com/office/drawing/2014/main" id="{078636BF-DE0F-4D0D-8CA5-58734B9D7A51}"/>
                </a:ext>
              </a:extLst>
            </p:cNvPr>
            <p:cNvSpPr/>
            <p:nvPr/>
          </p:nvSpPr>
          <p:spPr>
            <a:xfrm>
              <a:off x="42204" y="91320"/>
              <a:ext cx="11844996" cy="1784473"/>
            </a:xfrm>
            <a:prstGeom prst="cloud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4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82C90994-AB73-44E0-311B-83D24076BE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867075"/>
                </p:ext>
              </p:extLst>
            </p:nvPr>
          </p:nvGraphicFramePr>
          <p:xfrm>
            <a:off x="4595683" y="682073"/>
            <a:ext cx="5492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" name="Equation" r:id="rId18" imgW="241200" imgH="215640" progId="Equation.DSMT4">
                    <p:embed/>
                  </p:oleObj>
                </mc:Choice>
                <mc:Fallback>
                  <p:oleObj name="Equation" r:id="rId18" imgW="241200" imgH="21564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82C90994-AB73-44E0-311B-83D24076BE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95683" y="682073"/>
                          <a:ext cx="5492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4">
            <a:extLst>
              <a:ext uri="{FF2B5EF4-FFF2-40B4-BE49-F238E27FC236}">
                <a16:creationId xmlns:a16="http://schemas.microsoft.com/office/drawing/2014/main" id="{85E58852-06F7-C257-D8D3-6F6E5E6A3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6983" y="534551"/>
            <a:ext cx="833438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Oval 5">
            <a:extLst>
              <a:ext uri="{FF2B5EF4-FFF2-40B4-BE49-F238E27FC236}">
                <a16:creationId xmlns:a16="http://schemas.microsoft.com/office/drawing/2014/main" id="{8935C037-DB91-7CC0-8C29-2613C236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0</a:t>
            </a: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C31596FD-D142-2658-4F0B-CE1DE0BB4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34" name="Oval 12">
            <a:extLst>
              <a:ext uri="{FF2B5EF4-FFF2-40B4-BE49-F238E27FC236}">
                <a16:creationId xmlns:a16="http://schemas.microsoft.com/office/drawing/2014/main" id="{3F790311-94F0-1726-26AD-65E0D9413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35" name="Oval 13">
            <a:extLst>
              <a:ext uri="{FF2B5EF4-FFF2-40B4-BE49-F238E27FC236}">
                <a16:creationId xmlns:a16="http://schemas.microsoft.com/office/drawing/2014/main" id="{2A4A8C50-E250-52B7-F055-DDA8F0CD2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3</a:t>
            </a:r>
          </a:p>
        </p:txBody>
      </p:sp>
      <p:sp>
        <p:nvSpPr>
          <p:cNvPr id="36" name="Oval 14">
            <a:extLst>
              <a:ext uri="{FF2B5EF4-FFF2-40B4-BE49-F238E27FC236}">
                <a16:creationId xmlns:a16="http://schemas.microsoft.com/office/drawing/2014/main" id="{03F90751-AC0C-0FBC-FA28-73C6C223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37" name="Oval 15">
            <a:extLst>
              <a:ext uri="{FF2B5EF4-FFF2-40B4-BE49-F238E27FC236}">
                <a16:creationId xmlns:a16="http://schemas.microsoft.com/office/drawing/2014/main" id="{38EAEC2F-FED8-F277-8918-1F234E750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183" y="382151"/>
            <a:ext cx="12954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9600" b="1" dirty="0">
                <a:solidFill>
                  <a:srgbClr val="FF0066"/>
                </a:solidFill>
              </a:rPr>
              <a:t>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30920"/>
              </p:ext>
            </p:extLst>
          </p:nvPr>
        </p:nvGraphicFramePr>
        <p:xfrm>
          <a:off x="6217026" y="3970982"/>
          <a:ext cx="591826" cy="93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21" imgW="266400" imgH="419040" progId="Equation.DSMT4">
                  <p:embed/>
                </p:oleObj>
              </mc:Choice>
              <mc:Fallback>
                <p:oleObj name="Equation" r:id="rId21" imgW="266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17026" y="3970982"/>
                        <a:ext cx="591826" cy="93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3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" presetClass="exit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4" presetClass="exit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2553315" y="570530"/>
            <a:ext cx="2003554" cy="0"/>
          </a:xfrm>
          <a:prstGeom prst="line">
            <a:avLst/>
          </a:prstGeom>
          <a:ln w="123825" cap="rnd">
            <a:solidFill>
              <a:srgbClr val="3F3A6D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" name="AutoShape 3"/>
          <p:cNvSpPr/>
          <p:nvPr/>
        </p:nvSpPr>
        <p:spPr>
          <a:xfrm rot="-5400000">
            <a:off x="7299684" y="545589"/>
            <a:ext cx="2003554" cy="0"/>
          </a:xfrm>
          <a:prstGeom prst="line">
            <a:avLst/>
          </a:prstGeom>
          <a:ln w="123825" cap="rnd">
            <a:solidFill>
              <a:srgbClr val="3F3A6D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28934">
            <a:off x="-409976" y="3814855"/>
            <a:ext cx="7271199" cy="85417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618456">
            <a:off x="5133968" y="3801066"/>
            <a:ext cx="7220173" cy="8481849"/>
          </a:xfrm>
          <a:prstGeom prst="rect">
            <a:avLst/>
          </a:prstGeom>
        </p:spPr>
      </p:pic>
      <p:grpSp>
        <p:nvGrpSpPr>
          <p:cNvPr id="6" name="Group 6"/>
          <p:cNvGrpSpPr/>
          <p:nvPr/>
        </p:nvGrpSpPr>
        <p:grpSpPr>
          <a:xfrm>
            <a:off x="2191884" y="976302"/>
            <a:ext cx="7452649" cy="4058150"/>
            <a:chOff x="0" y="0"/>
            <a:chExt cx="3778914" cy="2253205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78914" cy="2253205"/>
            </a:xfrm>
            <a:custGeom>
              <a:avLst/>
              <a:gdLst/>
              <a:ahLst/>
              <a:cxnLst/>
              <a:rect l="l" t="t" r="r" b="b"/>
              <a:pathLst>
                <a:path w="3778914" h="2253205">
                  <a:moveTo>
                    <a:pt x="3654454" y="2253205"/>
                  </a:moveTo>
                  <a:lnTo>
                    <a:pt x="124460" y="2253205"/>
                  </a:lnTo>
                  <a:cubicBezTo>
                    <a:pt x="55880" y="2253205"/>
                    <a:pt x="0" y="2197325"/>
                    <a:pt x="0" y="212874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654454" y="0"/>
                  </a:lnTo>
                  <a:cubicBezTo>
                    <a:pt x="3723034" y="0"/>
                    <a:pt x="3778914" y="55880"/>
                    <a:pt x="3778914" y="124460"/>
                  </a:cubicBezTo>
                  <a:lnTo>
                    <a:pt x="3778914" y="2128745"/>
                  </a:lnTo>
                  <a:cubicBezTo>
                    <a:pt x="3778914" y="2197325"/>
                    <a:pt x="3723034" y="2253205"/>
                    <a:pt x="3654454" y="2253205"/>
                  </a:cubicBezTo>
                  <a:close/>
                </a:path>
              </a:pathLst>
            </a:custGeom>
            <a:solidFill>
              <a:srgbClr val="EB8B8F"/>
            </a:solidFill>
          </p:spPr>
        </p:sp>
      </p:grpSp>
      <p:sp>
        <p:nvSpPr>
          <p:cNvPr id="8" name="AutoShape 8"/>
          <p:cNvSpPr/>
          <p:nvPr/>
        </p:nvSpPr>
        <p:spPr>
          <a:xfrm>
            <a:off x="2120850" y="819619"/>
            <a:ext cx="7418454" cy="0"/>
          </a:xfrm>
          <a:prstGeom prst="line">
            <a:avLst/>
          </a:prstGeom>
          <a:ln w="466725" cap="rnd">
            <a:solidFill>
              <a:srgbClr val="99B0DC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" name="AutoShape 9"/>
          <p:cNvSpPr/>
          <p:nvPr/>
        </p:nvSpPr>
        <p:spPr>
          <a:xfrm>
            <a:off x="2129947" y="4871965"/>
            <a:ext cx="7418454" cy="0"/>
          </a:xfrm>
          <a:prstGeom prst="line">
            <a:avLst/>
          </a:prstGeom>
          <a:ln w="238125" cap="rnd">
            <a:solidFill>
              <a:srgbClr val="99B0DC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10" name="Group 10"/>
          <p:cNvGrpSpPr/>
          <p:nvPr/>
        </p:nvGrpSpPr>
        <p:grpSpPr>
          <a:xfrm>
            <a:off x="2411612" y="1289503"/>
            <a:ext cx="6934857" cy="3431747"/>
            <a:chOff x="0" y="0"/>
            <a:chExt cx="4629134" cy="2443255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4629134" cy="2443256"/>
            </a:xfrm>
            <a:custGeom>
              <a:avLst/>
              <a:gdLst/>
              <a:ahLst/>
              <a:cxnLst/>
              <a:rect l="l" t="t" r="r" b="b"/>
              <a:pathLst>
                <a:path w="4629134" h="2443256">
                  <a:moveTo>
                    <a:pt x="4504674" y="2443256"/>
                  </a:moveTo>
                  <a:lnTo>
                    <a:pt x="124460" y="2443256"/>
                  </a:lnTo>
                  <a:cubicBezTo>
                    <a:pt x="55880" y="2443256"/>
                    <a:pt x="0" y="2387375"/>
                    <a:pt x="0" y="231879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4504674" y="0"/>
                  </a:lnTo>
                  <a:cubicBezTo>
                    <a:pt x="4573255" y="0"/>
                    <a:pt x="4629134" y="55880"/>
                    <a:pt x="4629134" y="124460"/>
                  </a:cubicBezTo>
                  <a:lnTo>
                    <a:pt x="4629134" y="2318795"/>
                  </a:lnTo>
                  <a:cubicBezTo>
                    <a:pt x="4629134" y="2387376"/>
                    <a:pt x="4573255" y="2443256"/>
                    <a:pt x="4504674" y="2443256"/>
                  </a:cubicBezTo>
                  <a:close/>
                </a:path>
              </a:pathLst>
            </a:custGeom>
            <a:solidFill>
              <a:srgbClr val="FFF6F5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70435" y="4305089"/>
            <a:ext cx="892819" cy="1867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90419">
            <a:off x="9994627" y="464871"/>
            <a:ext cx="1711501" cy="16492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91080" y="5238645"/>
            <a:ext cx="578253" cy="111985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9539304" y="4449282"/>
            <a:ext cx="2105789" cy="172291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793865" y="3526830"/>
            <a:ext cx="336082" cy="48388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839174" y="5449017"/>
            <a:ext cx="336082" cy="48388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175257" y="5310741"/>
            <a:ext cx="144003" cy="207334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5519" y="3294437"/>
            <a:ext cx="227572" cy="327656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400412" y="2502695"/>
            <a:ext cx="244121" cy="351483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698475" y="2827676"/>
            <a:ext cx="123421" cy="177701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2903095">
            <a:off x="-213799" y="1340878"/>
            <a:ext cx="955333" cy="545409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2060008" flipH="1" flipV="1">
            <a:off x="11420279" y="3128272"/>
            <a:ext cx="911637" cy="520462"/>
          </a:xfrm>
          <a:prstGeom prst="rect">
            <a:avLst/>
          </a:prstGeom>
        </p:spPr>
      </p:pic>
      <p:sp>
        <p:nvSpPr>
          <p:cNvPr id="24" name="TextBox 24"/>
          <p:cNvSpPr txBox="1"/>
          <p:nvPr/>
        </p:nvSpPr>
        <p:spPr>
          <a:xfrm>
            <a:off x="2658929" y="1903132"/>
            <a:ext cx="6749477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CÁC SỐ THỰC </a:t>
            </a:r>
            <a:r>
              <a:rPr lang="en-US" sz="36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i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 </a:t>
            </a:r>
            <a:endParaRPr lang="en-US" sz="36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1120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5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752888">
            <a:off x="-1570424" y="5449136"/>
            <a:ext cx="3602128" cy="208268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301084">
            <a:off x="454119" y="5704245"/>
            <a:ext cx="803349" cy="75615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952970" y="-519637"/>
            <a:ext cx="2181890" cy="20866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869451">
            <a:off x="10722821" y="212960"/>
            <a:ext cx="539136" cy="50746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082256">
            <a:off x="7985909" y="5268578"/>
            <a:ext cx="6703135" cy="598407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95936">
            <a:off x="262076" y="344189"/>
            <a:ext cx="1468735" cy="141532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8428970">
            <a:off x="10218243" y="2529114"/>
            <a:ext cx="459697" cy="45969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8570327" y="282264"/>
            <a:ext cx="280275" cy="40353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2980596" y="5970432"/>
            <a:ext cx="280275" cy="40353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-1429189">
            <a:off x="1220255" y="3930970"/>
            <a:ext cx="639487" cy="209287"/>
          </a:xfrm>
          <a:prstGeom prst="rect">
            <a:avLst/>
          </a:prstGeom>
        </p:spPr>
      </p:pic>
      <p:grpSp>
        <p:nvGrpSpPr>
          <p:cNvPr id="14" name="Group 14"/>
          <p:cNvGrpSpPr/>
          <p:nvPr/>
        </p:nvGrpSpPr>
        <p:grpSpPr>
          <a:xfrm>
            <a:off x="470183" y="2355448"/>
            <a:ext cx="3116594" cy="2910606"/>
            <a:chOff x="0" y="0"/>
            <a:chExt cx="1470772" cy="1373563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1470772" cy="1373563"/>
            </a:xfrm>
            <a:custGeom>
              <a:avLst/>
              <a:gdLst/>
              <a:ahLst/>
              <a:cxnLst/>
              <a:rect l="l" t="t" r="r" b="b"/>
              <a:pathLst>
                <a:path w="1470772" h="1373563">
                  <a:moveTo>
                    <a:pt x="1346312" y="1373563"/>
                  </a:moveTo>
                  <a:lnTo>
                    <a:pt x="124460" y="1373563"/>
                  </a:lnTo>
                  <a:cubicBezTo>
                    <a:pt x="55880" y="1373563"/>
                    <a:pt x="0" y="1317683"/>
                    <a:pt x="0" y="1249103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46312" y="0"/>
                  </a:lnTo>
                  <a:cubicBezTo>
                    <a:pt x="1414892" y="0"/>
                    <a:pt x="1470772" y="55880"/>
                    <a:pt x="1470772" y="124460"/>
                  </a:cubicBezTo>
                  <a:lnTo>
                    <a:pt x="1470772" y="1249103"/>
                  </a:lnTo>
                  <a:cubicBezTo>
                    <a:pt x="1470772" y="1317683"/>
                    <a:pt x="1414892" y="1373563"/>
                    <a:pt x="1346312" y="1373563"/>
                  </a:cubicBezTo>
                  <a:close/>
                </a:path>
              </a:pathLst>
            </a:custGeom>
            <a:solidFill>
              <a:srgbClr val="B6DBCB"/>
            </a:solidFill>
          </p:spPr>
        </p:sp>
      </p:grpSp>
      <p:grpSp>
        <p:nvGrpSpPr>
          <p:cNvPr id="16" name="Group 16"/>
          <p:cNvGrpSpPr/>
          <p:nvPr/>
        </p:nvGrpSpPr>
        <p:grpSpPr>
          <a:xfrm>
            <a:off x="4143775" y="2355448"/>
            <a:ext cx="3116594" cy="2910606"/>
            <a:chOff x="0" y="0"/>
            <a:chExt cx="1470772" cy="1373563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1470772" cy="1373563"/>
            </a:xfrm>
            <a:custGeom>
              <a:avLst/>
              <a:gdLst/>
              <a:ahLst/>
              <a:cxnLst/>
              <a:rect l="l" t="t" r="r" b="b"/>
              <a:pathLst>
                <a:path w="1470772" h="1373563">
                  <a:moveTo>
                    <a:pt x="1346312" y="1373563"/>
                  </a:moveTo>
                  <a:lnTo>
                    <a:pt x="124460" y="1373563"/>
                  </a:lnTo>
                  <a:cubicBezTo>
                    <a:pt x="55880" y="1373563"/>
                    <a:pt x="0" y="1317683"/>
                    <a:pt x="0" y="1249103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46312" y="0"/>
                  </a:lnTo>
                  <a:cubicBezTo>
                    <a:pt x="1414892" y="0"/>
                    <a:pt x="1470772" y="55880"/>
                    <a:pt x="1470772" y="124460"/>
                  </a:cubicBezTo>
                  <a:lnTo>
                    <a:pt x="1470772" y="1249103"/>
                  </a:lnTo>
                  <a:cubicBezTo>
                    <a:pt x="1470772" y="1317683"/>
                    <a:pt x="1414892" y="1373563"/>
                    <a:pt x="1346312" y="1373563"/>
                  </a:cubicBezTo>
                  <a:close/>
                </a:path>
              </a:pathLst>
            </a:custGeom>
            <a:solidFill>
              <a:srgbClr val="B6DBCB"/>
            </a:solidFill>
          </p:spPr>
        </p:sp>
      </p:grpSp>
      <p:sp>
        <p:nvSpPr>
          <p:cNvPr id="21" name="TextBox 21"/>
          <p:cNvSpPr txBox="1"/>
          <p:nvPr/>
        </p:nvSpPr>
        <p:spPr>
          <a:xfrm>
            <a:off x="3120734" y="1150092"/>
            <a:ext cx="5877789" cy="4169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986"/>
              </a:lnSpc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grpSp>
        <p:nvGrpSpPr>
          <p:cNvPr id="23" name="Group 16"/>
          <p:cNvGrpSpPr/>
          <p:nvPr/>
        </p:nvGrpSpPr>
        <p:grpSpPr>
          <a:xfrm>
            <a:off x="7836376" y="2355448"/>
            <a:ext cx="3116594" cy="2910606"/>
            <a:chOff x="0" y="0"/>
            <a:chExt cx="1470772" cy="1373563"/>
          </a:xfrm>
        </p:grpSpPr>
        <p:sp>
          <p:nvSpPr>
            <p:cNvPr id="24" name="Freeform 17"/>
            <p:cNvSpPr/>
            <p:nvPr/>
          </p:nvSpPr>
          <p:spPr>
            <a:xfrm>
              <a:off x="0" y="0"/>
              <a:ext cx="1470772" cy="1373563"/>
            </a:xfrm>
            <a:custGeom>
              <a:avLst/>
              <a:gdLst/>
              <a:ahLst/>
              <a:cxnLst/>
              <a:rect l="l" t="t" r="r" b="b"/>
              <a:pathLst>
                <a:path w="1470772" h="1373563">
                  <a:moveTo>
                    <a:pt x="1346312" y="1373563"/>
                  </a:moveTo>
                  <a:lnTo>
                    <a:pt x="124460" y="1373563"/>
                  </a:lnTo>
                  <a:cubicBezTo>
                    <a:pt x="55880" y="1373563"/>
                    <a:pt x="0" y="1317683"/>
                    <a:pt x="0" y="1249103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46312" y="0"/>
                  </a:lnTo>
                  <a:cubicBezTo>
                    <a:pt x="1414892" y="0"/>
                    <a:pt x="1470772" y="55880"/>
                    <a:pt x="1470772" y="124460"/>
                  </a:cubicBezTo>
                  <a:lnTo>
                    <a:pt x="1470772" y="1249103"/>
                  </a:lnTo>
                  <a:cubicBezTo>
                    <a:pt x="1470772" y="1317683"/>
                    <a:pt x="1414892" y="1373563"/>
                    <a:pt x="1346312" y="1373563"/>
                  </a:cubicBezTo>
                  <a:close/>
                </a:path>
              </a:pathLst>
            </a:custGeom>
            <a:solidFill>
              <a:srgbClr val="B6DBCB"/>
            </a:solidFill>
          </p:spPr>
        </p:sp>
      </p:grpSp>
      <p:pic>
        <p:nvPicPr>
          <p:cNvPr id="25" name="Picture 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814310" y="5926323"/>
            <a:ext cx="2229605" cy="1617477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448091" y="4905031"/>
            <a:ext cx="1009756" cy="1282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18566" y="2702745"/>
            <a:ext cx="2782640" cy="212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933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92394" y="2689999"/>
            <a:ext cx="3003651" cy="212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933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89020" y="2689999"/>
            <a:ext cx="2782640" cy="212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933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8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0</TotalTime>
  <Words>848</Words>
  <Application>Microsoft Office PowerPoint</Application>
  <PresentationFormat>Widescreen</PresentationFormat>
  <Paragraphs>155</Paragraphs>
  <Slides>31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.VnClarendon</vt:lpstr>
      <vt:lpstr>Algerian</vt:lpstr>
      <vt:lpstr>Arial</vt:lpstr>
      <vt:lpstr>Calibri</vt:lpstr>
      <vt:lpstr>Calibri Light</vt:lpstr>
      <vt:lpstr>Cambria Math</vt:lpstr>
      <vt:lpstr>Kavoon</vt:lpstr>
      <vt:lpstr>Times New Roman</vt:lpstr>
      <vt:lpstr>Office Theme</vt:lpstr>
      <vt:lpstr>Equ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15</cp:revision>
  <dcterms:created xsi:type="dcterms:W3CDTF">2023-10-14T06:45:21Z</dcterms:created>
  <dcterms:modified xsi:type="dcterms:W3CDTF">2023-10-16T11:07:06Z</dcterms:modified>
</cp:coreProperties>
</file>